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1CC02734"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4CDE24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2AF0712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w:t>
      </w:r>
      <w:r w:rsidR="00554525">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13C90B12" w:rsidR="00F810C3" w:rsidRPr="00B613F4" w:rsidRDefault="005F10E5"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1</w:t>
        </w:r>
      </w:fldSimple>
      <w:r w:rsidR="00D46E3A" w:rsidRPr="00B613F4">
        <w:rPr>
          <w:rFonts w:hint="eastAsia"/>
        </w:rPr>
        <w:t xml:space="preserve"> </w:t>
      </w:r>
      <w:r w:rsidR="00D1022E" w:rsidRPr="00B613F4">
        <w:t>Hiroshima University Stair Climbing Robot</w:t>
      </w:r>
    </w:p>
    <w:p w14:paraId="73B80866" w14:textId="3CE4CC15"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68BFCC13"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2</w:t>
      </w:r>
      <w:r w:rsidR="00554525">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1202BB57" w:rsidR="00FC5039" w:rsidRPr="00B613F4" w:rsidRDefault="00AC404E"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1273C054"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w:t>
      </w:r>
      <w:r w:rsidR="00302F80">
        <w:rPr>
          <w:rFonts w:hint="eastAsia"/>
        </w:rPr>
        <w:lastRenderedPageBreak/>
        <w:t>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59FDF984"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3</w:t>
      </w:r>
      <w:r w:rsidR="00554525">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509D52CB" w:rsidR="00F14C64" w:rsidRPr="00B613F4" w:rsidRDefault="00274717"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2461211F"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C9D8AA3"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4</w:t>
      </w:r>
      <w:r w:rsidR="00554525">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5A3B2743" w:rsidR="00A16D36" w:rsidRPr="00961D2D" w:rsidRDefault="00A16D36"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549D53AD"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DB12691"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5</w:t>
      </w:r>
      <w:r w:rsidR="00554525">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4A7BF36F" w:rsidR="00136A3A" w:rsidRPr="00B613F4" w:rsidRDefault="00136A3A"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5</w:t>
        </w:r>
      </w:fldSimple>
      <w:r w:rsidRPr="00B613F4">
        <w:t xml:space="preserve"> Tencent's Ollie bi-pedal robot</w:t>
      </w:r>
    </w:p>
    <w:p w14:paraId="698444EE" w14:textId="09DB3A44"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54525" w:rsidRPr="00B613F4">
        <w:rPr>
          <w:rFonts w:hint="eastAsia"/>
        </w:rPr>
        <w:t>图</w:t>
      </w:r>
      <w:r w:rsidR="00554525" w:rsidRPr="00B613F4">
        <w:rPr>
          <w:rFonts w:hint="eastAsia"/>
        </w:rPr>
        <w:t xml:space="preserve"> </w:t>
      </w:r>
      <w:r w:rsidR="00554525">
        <w:rPr>
          <w:noProof/>
        </w:rPr>
        <w:t>1</w:t>
      </w:r>
      <w:r w:rsidR="00554525">
        <w:t>.</w:t>
      </w:r>
      <w:r w:rsidR="00554525">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2C74697"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1</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6</w:t>
      </w:r>
      <w:r w:rsidR="00554525">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1F79FDC" w:rsidR="00A52301" w:rsidRPr="00B613F4" w:rsidRDefault="00A52301" w:rsidP="00B613F4">
      <w:pPr>
        <w:pStyle w:val="af4"/>
      </w:pPr>
      <w:r w:rsidRPr="00B613F4">
        <w:t xml:space="preserve">Fig. </w:t>
      </w:r>
      <w:fldSimple w:instr=" STYLEREF 1 \s ">
        <w:r w:rsidR="00554525">
          <w:rPr>
            <w:noProof/>
          </w:rPr>
          <w:t>1</w:t>
        </w:r>
      </w:fldSimple>
      <w:r w:rsidR="00554525">
        <w:t>.</w:t>
      </w:r>
      <w:fldSimple w:instr=" SEQ Fig. \* ARABIC \s 1 ">
        <w:r w:rsidR="00554525">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3E640C7D" w:rsidR="00A938AC" w:rsidRPr="00B613F4" w:rsidRDefault="00A938AC"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2</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w:t>
      </w:r>
      <w:r w:rsidR="00554525">
        <w:fldChar w:fldCharType="end"/>
      </w:r>
      <w:r w:rsidR="00B23831" w:rsidRPr="00B613F4">
        <w:rPr>
          <w:rFonts w:hint="eastAsia"/>
        </w:rPr>
        <w:t xml:space="preserve"> </w:t>
      </w:r>
      <w:r w:rsidR="00B23831" w:rsidRPr="00B613F4">
        <w:rPr>
          <w:rFonts w:hint="eastAsia"/>
        </w:rPr>
        <w:t>轮圈腿式机器人样机三维模型图</w:t>
      </w:r>
    </w:p>
    <w:p w14:paraId="5E8E58D4" w14:textId="3B7F7F39" w:rsidR="00A938AC" w:rsidRPr="00B613F4" w:rsidRDefault="00A938AC" w:rsidP="00B613F4">
      <w:pPr>
        <w:pStyle w:val="af4"/>
      </w:pPr>
      <w:r w:rsidRPr="00B613F4">
        <w:t xml:space="preserve">Fig. </w:t>
      </w:r>
      <w:fldSimple w:instr=" STYLEREF 1 \s ">
        <w:r w:rsidR="00554525">
          <w:rPr>
            <w:noProof/>
          </w:rPr>
          <w:t>2</w:t>
        </w:r>
      </w:fldSimple>
      <w:r w:rsidR="00554525">
        <w:t>.</w:t>
      </w:r>
      <w:fldSimple w:instr=" SEQ Fig. \* ARABIC \s 1 ">
        <w:r w:rsidR="00554525">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45A32D72" w:rsidR="00AA43F1" w:rsidRPr="00B613F4" w:rsidRDefault="00AA43F1"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2</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2</w:t>
      </w:r>
      <w:r w:rsidR="00554525">
        <w:fldChar w:fldCharType="end"/>
      </w:r>
      <w:r w:rsidRPr="00B613F4">
        <w:rPr>
          <w:rFonts w:hint="eastAsia"/>
        </w:rPr>
        <w:t xml:space="preserve"> </w:t>
      </w:r>
      <w:r w:rsidRPr="00B613F4">
        <w:rPr>
          <w:rFonts w:hint="eastAsia"/>
        </w:rPr>
        <w:t>机器人传动示意图</w:t>
      </w:r>
    </w:p>
    <w:p w14:paraId="4C655620" w14:textId="77F4E154" w:rsidR="00C2643B" w:rsidRPr="00B613F4" w:rsidRDefault="00AA43F1" w:rsidP="00B613F4">
      <w:pPr>
        <w:pStyle w:val="af4"/>
      </w:pPr>
      <w:r w:rsidRPr="00B613F4">
        <w:t xml:space="preserve">Fig. </w:t>
      </w:r>
      <w:fldSimple w:instr=" STYLEREF 1 \s ">
        <w:r w:rsidR="00554525">
          <w:rPr>
            <w:noProof/>
          </w:rPr>
          <w:t>2</w:t>
        </w:r>
      </w:fldSimple>
      <w:r w:rsidR="00554525">
        <w:t>.</w:t>
      </w:r>
      <w:fldSimple w:instr=" SEQ Fig. \* ARABIC \s 1 ">
        <w:r w:rsidR="00554525">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2108188"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5pt" o:ole="">
            <v:imagedata r:id="rId19" o:title=""/>
          </v:shape>
          <o:OLEObject Type="Embed" ProgID="Equation.DSMT4" ShapeID="_x0000_i1026" DrawAspect="Content" ObjectID="_1802108189"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5pt;height:12pt" o:ole="">
            <v:imagedata r:id="rId21" o:title=""/>
          </v:shape>
          <o:OLEObject Type="Embed" ProgID="Equation.DSMT4" ShapeID="_x0000_i1027" DrawAspect="Content" ObjectID="_1802108190"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2108191" r:id="rId24"/>
        </w:object>
      </w:r>
      <w:r w:rsidR="00864871" w:rsidRPr="00FF7DA9">
        <w:rPr>
          <w:rFonts w:hint="eastAsia"/>
        </w:rPr>
        <w:t>，速度为</w:t>
      </w:r>
      <w:r w:rsidR="005E67E1" w:rsidRPr="00FF7DA9">
        <w:object w:dxaOrig="200" w:dyaOrig="300" w14:anchorId="4D289894">
          <v:shape id="_x0000_i1029" type="#_x0000_t75" style="width:10pt;height:15.5pt" o:ole="">
            <v:imagedata r:id="rId25" o:title=""/>
          </v:shape>
          <o:OLEObject Type="Embed" ProgID="Equation.DSMT4" ShapeID="_x0000_i1029" DrawAspect="Content" ObjectID="_1802108192"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pt;height:12pt" o:ole="">
            <v:imagedata r:id="rId27" o:title=""/>
          </v:shape>
          <o:OLEObject Type="Embed" ProgID="Equation.DSMT4" ShapeID="_x0000_i1030" DrawAspect="Content" ObjectID="_1802108193" r:id="rId28"/>
        </w:object>
      </w:r>
      <w:r w:rsidR="00864871" w:rsidRPr="00FF7DA9">
        <w:rPr>
          <w:rFonts w:hint="eastAsia"/>
        </w:rPr>
        <w:t>，旋转角速度</w:t>
      </w:r>
      <w:r w:rsidR="005E67E1" w:rsidRPr="00FF7DA9">
        <w:object w:dxaOrig="260" w:dyaOrig="300" w14:anchorId="65E5E110">
          <v:shape id="_x0000_i1031" type="#_x0000_t75" style="width:13pt;height:15.5pt" o:ole="">
            <v:imagedata r:id="rId29" o:title=""/>
          </v:shape>
          <o:OLEObject Type="Embed" ProgID="Equation.DSMT4" ShapeID="_x0000_i1031" DrawAspect="Content" ObjectID="_1802108194" r:id="rId30"/>
        </w:object>
      </w:r>
      <w:r w:rsidR="00864871" w:rsidRPr="00FF7DA9">
        <w:rPr>
          <w:rFonts w:hint="eastAsia"/>
        </w:rPr>
        <w:t>，两侧内轮的抬升角度</w:t>
      </w:r>
      <w:r w:rsidR="005E67E1" w:rsidRPr="00FF7DA9">
        <w:object w:dxaOrig="360" w:dyaOrig="380" w14:anchorId="16327E90">
          <v:shape id="_x0000_i1032" type="#_x0000_t75" style="width:18pt;height:19pt" o:ole="">
            <v:imagedata r:id="rId31" o:title=""/>
          </v:shape>
          <o:OLEObject Type="Embed" ProgID="Equation.DSMT4" ShapeID="_x0000_i1032" DrawAspect="Content" ObjectID="_1802108195" r:id="rId32"/>
        </w:object>
      </w:r>
      <w:r w:rsidR="00864871" w:rsidRPr="00FF7DA9">
        <w:rPr>
          <w:rFonts w:hint="eastAsia"/>
        </w:rPr>
        <w:t>、</w:t>
      </w:r>
      <w:r w:rsidR="005E67E1" w:rsidRPr="00FF7DA9">
        <w:object w:dxaOrig="360" w:dyaOrig="380" w14:anchorId="5D9E5C30">
          <v:shape id="_x0000_i1033" type="#_x0000_t75" style="width:18pt;height:19pt" o:ole="">
            <v:imagedata r:id="rId33" o:title=""/>
          </v:shape>
          <o:OLEObject Type="Embed" ProgID="Equation.DSMT4" ShapeID="_x0000_i1033" DrawAspect="Content" ObjectID="_1802108196" r:id="rId34"/>
        </w:object>
      </w:r>
      <w:r w:rsidR="00864871" w:rsidRPr="00FF7DA9">
        <w:rPr>
          <w:rFonts w:hint="eastAsia"/>
        </w:rPr>
        <w:t>，抬升角速度</w:t>
      </w:r>
      <w:r w:rsidR="005E67E1" w:rsidRPr="00FF7DA9">
        <w:object w:dxaOrig="360" w:dyaOrig="420" w14:anchorId="52F40C8B">
          <v:shape id="_x0000_i1034" type="#_x0000_t75" style="width:18pt;height:21.5pt" o:ole="">
            <v:imagedata r:id="rId35" o:title=""/>
          </v:shape>
          <o:OLEObject Type="Embed" ProgID="Equation.DSMT4" ShapeID="_x0000_i1034" DrawAspect="Content" ObjectID="_1802108197" r:id="rId36"/>
        </w:object>
      </w:r>
      <w:r w:rsidR="00864871" w:rsidRPr="00FF7DA9">
        <w:rPr>
          <w:rFonts w:hint="eastAsia"/>
        </w:rPr>
        <w:t>、</w:t>
      </w:r>
      <w:r w:rsidR="005E67E1" w:rsidRPr="00FF7DA9">
        <w:object w:dxaOrig="360" w:dyaOrig="420" w14:anchorId="53B435E7">
          <v:shape id="_x0000_i1035" type="#_x0000_t75" style="width:18pt;height:21.5pt" o:ole="">
            <v:imagedata r:id="rId37" o:title=""/>
          </v:shape>
          <o:OLEObject Type="Embed" ProgID="Equation.DSMT4" ShapeID="_x0000_i1035" DrawAspect="Content" ObjectID="_1802108198" r:id="rId38"/>
        </w:object>
      </w:r>
      <w:r w:rsidR="00864871" w:rsidRPr="00FF7DA9">
        <w:rPr>
          <w:rFonts w:hint="eastAsia"/>
        </w:rPr>
        <w:t>，机体绕旋转轴的俯仰角度</w:t>
      </w:r>
      <w:r w:rsidR="005E67E1" w:rsidRPr="00FF7DA9">
        <w:object w:dxaOrig="240" w:dyaOrig="279" w14:anchorId="0052526F">
          <v:shape id="_x0000_i1036" type="#_x0000_t75" style="width:12pt;height:14.5pt" o:ole="">
            <v:imagedata r:id="rId39" o:title=""/>
          </v:shape>
          <o:OLEObject Type="Embed" ProgID="Equation.DSMT4" ShapeID="_x0000_i1036" DrawAspect="Content" ObjectID="_1802108199" r:id="rId40"/>
        </w:object>
      </w:r>
      <w:r w:rsidR="00864871" w:rsidRPr="00FF7DA9">
        <w:rPr>
          <w:rFonts w:hint="eastAsia"/>
        </w:rPr>
        <w:t>，角速度</w:t>
      </w:r>
      <w:r w:rsidR="005E67E1" w:rsidRPr="00FF7DA9">
        <w:object w:dxaOrig="240" w:dyaOrig="340" w14:anchorId="50688D1E">
          <v:shape id="_x0000_i1037" type="#_x0000_t75" style="width:12pt;height:17.5pt" o:ole="">
            <v:imagedata r:id="rId41" o:title=""/>
          </v:shape>
          <o:OLEObject Type="Embed" ProgID="Equation.DSMT4" ShapeID="_x0000_i1037" DrawAspect="Content" ObjectID="_1802108200"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5pt;height:27.5pt" o:ole="">
            <v:imagedata r:id="rId43" o:title=""/>
          </v:shape>
          <o:OLEObject Type="Embed" ProgID="Equation.DSMT4" ShapeID="_x0000_i1038" DrawAspect="Content" ObjectID="_1802108201"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5pt;height:24pt" o:ole="">
            <v:imagedata r:id="rId45" o:title=""/>
          </v:shape>
          <o:OLEObject Type="Embed" ProgID="Equation.DSMT4" ShapeID="_x0000_i1039" DrawAspect="Content" ObjectID="_1802108202"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37C2307">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2607BF91"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2</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3</w:t>
      </w:r>
      <w:r w:rsidR="00554525">
        <w:fldChar w:fldCharType="end"/>
      </w:r>
      <w:bookmarkEnd w:id="8"/>
      <w:r w:rsidR="000F0E82" w:rsidRPr="00B613F4">
        <w:rPr>
          <w:rFonts w:hint="eastAsia"/>
        </w:rPr>
        <w:t>机器人机体坐标系和世界坐标系定义及各物理量符号定义</w:t>
      </w:r>
    </w:p>
    <w:p w14:paraId="19B4A3D1" w14:textId="1B50EE37" w:rsidR="00111E35" w:rsidRPr="00B613F4" w:rsidRDefault="00111E35" w:rsidP="00B613F4">
      <w:pPr>
        <w:pStyle w:val="af4"/>
      </w:pPr>
      <w:r w:rsidRPr="00B613F4">
        <w:t xml:space="preserve">Fig. </w:t>
      </w:r>
      <w:fldSimple w:instr=" STYLEREF 1 \s ">
        <w:r w:rsidR="00554525">
          <w:rPr>
            <w:noProof/>
          </w:rPr>
          <w:t>2</w:t>
        </w:r>
      </w:fldSimple>
      <w:r w:rsidR="00554525">
        <w:t>.</w:t>
      </w:r>
      <w:fldSimple w:instr=" SEQ Fig. \* ARABIC \s 1 ">
        <w:r w:rsidR="00554525">
          <w:rPr>
            <w:noProof/>
          </w:rPr>
          <w:t>3</w:t>
        </w:r>
      </w:fldSimple>
      <w:r w:rsidR="000F0E82" w:rsidRPr="00B613F4">
        <w:t xml:space="preserve"> Definition of the robot body coordinate system and the world coordinate system and definition of the symbols of each physical quantity</w:t>
      </w:r>
    </w:p>
    <w:p w14:paraId="1B51EC08" w14:textId="7398167B"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54525" w:rsidRPr="00B613F4">
        <w:rPr>
          <w:rFonts w:hint="eastAsia"/>
        </w:rPr>
        <w:t>图</w:t>
      </w:r>
      <w:r w:rsidR="00554525" w:rsidRPr="00B613F4">
        <w:rPr>
          <w:rFonts w:hint="eastAsia"/>
        </w:rPr>
        <w:t xml:space="preserve"> </w:t>
      </w:r>
      <w:r w:rsidR="00554525">
        <w:rPr>
          <w:noProof/>
        </w:rPr>
        <w:t>2</w:t>
      </w:r>
      <w:r w:rsidR="00554525">
        <w:t>.</w:t>
      </w:r>
      <w:r w:rsidR="00554525">
        <w:rPr>
          <w:noProof/>
        </w:rPr>
        <w:t>3</w:t>
      </w:r>
      <w:r>
        <w:fldChar w:fldCharType="end"/>
      </w:r>
      <w:r>
        <w:rPr>
          <w:rFonts w:hint="eastAsia"/>
        </w:rPr>
        <w:t>中各物理量的具体意义为下表所示：</w:t>
      </w:r>
    </w:p>
    <w:p w14:paraId="24AF5737" w14:textId="6F2D518A"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54525">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54525">
        <w:rPr>
          <w:noProof/>
        </w:rPr>
        <w:t>1</w:t>
      </w:r>
      <w:r w:rsidR="0076439B" w:rsidRPr="00A503EF">
        <w:fldChar w:fldCharType="end"/>
      </w:r>
      <w:r w:rsidR="00AF4D4A" w:rsidRPr="00A503EF">
        <w:rPr>
          <w:rFonts w:hint="eastAsia"/>
        </w:rPr>
        <w:t>机器人表达式中各物理量的含义</w:t>
      </w:r>
    </w:p>
    <w:p w14:paraId="0CA7E54E" w14:textId="71B129C4" w:rsidR="0046684B" w:rsidRPr="00A503EF" w:rsidRDefault="0046684B" w:rsidP="00A503EF">
      <w:pPr>
        <w:pStyle w:val="af4"/>
      </w:pPr>
      <w:r w:rsidRPr="00A503EF">
        <w:t xml:space="preserve">Table </w:t>
      </w:r>
      <w:fldSimple w:instr=" STYLEREF 1 \s ">
        <w:r w:rsidR="00554525">
          <w:rPr>
            <w:noProof/>
          </w:rPr>
          <w:t>2</w:t>
        </w:r>
      </w:fldSimple>
      <w:r w:rsidR="0076439B" w:rsidRPr="00A503EF">
        <w:t>.</w:t>
      </w:r>
      <w:fldSimple w:instr=" SEQ Table \* ARABIC \s 1 ">
        <w:r w:rsidR="00554525">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5pt" o:ole="">
                  <v:imagedata r:id="rId48" o:title=""/>
                </v:shape>
                <o:OLEObject Type="Embed" ProgID="Equation.DSMT4" ShapeID="_x0000_i1040" DrawAspect="Content" ObjectID="_1802108203"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5pt" o:ole="">
                  <v:imagedata r:id="rId48" o:title=""/>
                </v:shape>
                <o:OLEObject Type="Embed" ProgID="Equation.DSMT4" ShapeID="_x0000_i1041" DrawAspect="Content" ObjectID="_1802108204"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5pt" o:ole="">
                  <v:imagedata r:id="rId48" o:title=""/>
                </v:shape>
                <o:OLEObject Type="Embed" ProgID="Equation.DSMT4" ShapeID="_x0000_i1042" DrawAspect="Content" ObjectID="_1802108205"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5pt" o:ole="">
                  <v:imagedata r:id="rId52" o:title=""/>
                </v:shape>
                <o:OLEObject Type="Embed" ProgID="Equation.DSMT4" ShapeID="_x0000_i1043" DrawAspect="Content" ObjectID="_1802108206"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5pt" o:ole="">
                  <v:imagedata r:id="rId54" o:title=""/>
                </v:shape>
                <o:OLEObject Type="Embed" ProgID="Equation.DSMT4" ShapeID="_x0000_i1044" DrawAspect="Content" ObjectID="_1802108207"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4D1AD6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pt;height:15.5pt" o:ole="">
            <v:imagedata r:id="rId56" o:title=""/>
          </v:shape>
          <o:OLEObject Type="Embed" ProgID="Equation.DSMT4" ShapeID="_x0000_i1045" DrawAspect="Content" ObjectID="_1802108208"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1E527CCC" w:rsidR="00913771" w:rsidRPr="00682B28" w:rsidRDefault="00913771" w:rsidP="00682B28">
      <w:pPr>
        <w:pStyle w:val="mathTYPE"/>
      </w:pPr>
      <w:r w:rsidRPr="00682B28">
        <w:tab/>
      </w:r>
      <w:r w:rsidR="005E67E1" w:rsidRPr="00682B28">
        <w:object w:dxaOrig="1180" w:dyaOrig="380" w14:anchorId="0B468AAF">
          <v:shape id="_x0000_i1046" type="#_x0000_t75" style="width:59pt;height:19pt" o:ole="">
            <v:imagedata r:id="rId58" o:title=""/>
          </v:shape>
          <o:OLEObject Type="Embed" ProgID="Equation.DSMT4" ShapeID="_x0000_i1046" DrawAspect="Content" ObjectID="_1802108209"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w:instrText>
        </w:r>
      </w:fldSimple>
      <w:r w:rsidR="00572B9B">
        <w:instrText>)</w:instrText>
      </w:r>
      <w:r w:rsidR="00572B9B">
        <w:fldChar w:fldCharType="end"/>
      </w:r>
    </w:p>
    <w:p w14:paraId="10EA01AD" w14:textId="45FE7F7A" w:rsidR="00913771" w:rsidRPr="00682B28" w:rsidRDefault="0091134B" w:rsidP="00682B28">
      <w:pPr>
        <w:pStyle w:val="mathTYPE"/>
      </w:pPr>
      <w:r w:rsidRPr="00682B28">
        <w:tab/>
      </w:r>
      <w:r w:rsidR="005E67E1" w:rsidRPr="00682B28">
        <w:object w:dxaOrig="780" w:dyaOrig="380" w14:anchorId="6E45FB28">
          <v:shape id="_x0000_i1047" type="#_x0000_t75" style="width:39.5pt;height:19pt" o:ole="">
            <v:imagedata r:id="rId60" o:title=""/>
          </v:shape>
          <o:OLEObject Type="Embed" ProgID="Equation.DSMT4" ShapeID="_x0000_i1047" DrawAspect="Content" ObjectID="_1802108210"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5pt;height:19pt" o:ole="">
            <v:imagedata r:id="rId62" o:title=""/>
          </v:shape>
          <o:OLEObject Type="Embed" ProgID="Equation.DSMT4" ShapeID="_x0000_i1048" DrawAspect="Content" ObjectID="_1802108211" r:id="rId63"/>
        </w:object>
      </w:r>
      <w:r w:rsidR="00864871" w:rsidRPr="00FF7DA9">
        <w:rPr>
          <w:rFonts w:hint="eastAsia"/>
        </w:rPr>
        <w:t>为外轮中心点在</w:t>
      </w:r>
      <w:r w:rsidR="005E67E1" w:rsidRPr="00FF7DA9">
        <w:object w:dxaOrig="220" w:dyaOrig="240" w14:anchorId="053180AE">
          <v:shape id="_x0000_i1049" type="#_x0000_t75" style="width:11.5pt;height:12pt" o:ole="">
            <v:imagedata r:id="rId64" o:title=""/>
          </v:shape>
          <o:OLEObject Type="Embed" ProgID="Equation.DSMT4" ShapeID="_x0000_i1049" DrawAspect="Content" ObjectID="_1802108212"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5pt;height:19pt" o:ole="">
            <v:imagedata r:id="rId66" o:title=""/>
          </v:shape>
          <o:OLEObject Type="Embed" ProgID="Equation.DSMT4" ShapeID="_x0000_i1050" DrawAspect="Content" ObjectID="_1802108213"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5pt" o:ole="">
            <v:imagedata r:id="rId68" o:title=""/>
          </v:shape>
          <o:OLEObject Type="Embed" ProgID="Equation.DSMT4" ShapeID="_x0000_i1051" DrawAspect="Content" ObjectID="_1802108214"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D3AB85A" w:rsidR="0091134B" w:rsidRPr="00682B28" w:rsidRDefault="0091134B" w:rsidP="00682B28">
      <w:pPr>
        <w:pStyle w:val="mathTYPE"/>
      </w:pPr>
      <w:r w:rsidRPr="00682B28">
        <w:tab/>
      </w:r>
      <w:r w:rsidR="005E67E1" w:rsidRPr="00682B28">
        <w:object w:dxaOrig="2700" w:dyaOrig="420" w14:anchorId="63266806">
          <v:shape id="_x0000_i1052" type="#_x0000_t75" style="width:135pt;height:21.5pt" o:ole="">
            <v:imagedata r:id="rId70" o:title=""/>
          </v:shape>
          <o:OLEObject Type="Embed" ProgID="Equation.DSMT4" ShapeID="_x0000_i1052" DrawAspect="Content" ObjectID="_1802108215"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3</w:instrText>
        </w:r>
      </w:fldSimple>
      <w:r w:rsidR="00572B9B">
        <w:instrText>)</w:instrText>
      </w:r>
      <w:r w:rsidR="00572B9B">
        <w:fldChar w:fldCharType="end"/>
      </w:r>
    </w:p>
    <w:p w14:paraId="33E99934" w14:textId="2B389F41" w:rsidR="0091134B" w:rsidRPr="00682B28" w:rsidRDefault="0091134B" w:rsidP="00682B28">
      <w:pPr>
        <w:pStyle w:val="mathTYPE"/>
      </w:pPr>
      <w:r w:rsidRPr="00682B28">
        <w:tab/>
      </w:r>
      <w:r w:rsidR="005E67E1" w:rsidRPr="00682B28">
        <w:object w:dxaOrig="2220" w:dyaOrig="420" w14:anchorId="4BDA3AE5">
          <v:shape id="_x0000_i1053" type="#_x0000_t75" style="width:111.5pt;height:21.5pt" o:ole="">
            <v:imagedata r:id="rId72" o:title=""/>
          </v:shape>
          <o:OLEObject Type="Embed" ProgID="Equation.DSMT4" ShapeID="_x0000_i1053" DrawAspect="Content" ObjectID="_1802108216"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pt;height:19pt" o:ole="">
            <v:imagedata r:id="rId74" o:title=""/>
          </v:shape>
          <o:OLEObject Type="Embed" ProgID="Equation.DSMT4" ShapeID="_x0000_i1054" DrawAspect="Content" ObjectID="_1802108217" r:id="rId75"/>
        </w:object>
      </w:r>
      <w:r w:rsidR="00864871" w:rsidRPr="00FF7DA9">
        <w:rPr>
          <w:rFonts w:hint="eastAsia"/>
        </w:rPr>
        <w:t>为内轮质心点在</w:t>
      </w:r>
      <w:r w:rsidR="005E67E1" w:rsidRPr="00FF7DA9">
        <w:object w:dxaOrig="220" w:dyaOrig="240" w14:anchorId="100F3378">
          <v:shape id="_x0000_i1055" type="#_x0000_t75" style="width:11.5pt;height:12pt" o:ole="">
            <v:imagedata r:id="rId76" o:title=""/>
          </v:shape>
          <o:OLEObject Type="Embed" ProgID="Equation.DSMT4" ShapeID="_x0000_i1055" DrawAspect="Content" ObjectID="_1802108218" r:id="rId77"/>
        </w:object>
      </w:r>
      <w:r w:rsidR="00864871" w:rsidRPr="00FF7DA9">
        <w:rPr>
          <w:rFonts w:hint="eastAsia"/>
        </w:rPr>
        <w:t>轴方向上的位移，</w:t>
      </w:r>
      <w:r w:rsidR="005E67E1" w:rsidRPr="00FF7DA9">
        <w:object w:dxaOrig="240" w:dyaOrig="380" w14:anchorId="48780A06">
          <v:shape id="_x0000_i1056" type="#_x0000_t75" style="width:12pt;height:19pt" o:ole="">
            <v:imagedata r:id="rId78" o:title=""/>
          </v:shape>
          <o:OLEObject Type="Embed" ProgID="Equation.DSMT4" ShapeID="_x0000_i1056" DrawAspect="Content" ObjectID="_1802108219" r:id="rId79"/>
        </w:object>
      </w:r>
      <w:r w:rsidR="00864871" w:rsidRPr="00FF7DA9">
        <w:rPr>
          <w:rFonts w:hint="eastAsia"/>
        </w:rPr>
        <w:t>为内轮质心点在</w:t>
      </w:r>
      <w:r w:rsidR="005E67E1" w:rsidRPr="00FF7DA9">
        <w:object w:dxaOrig="200" w:dyaOrig="220" w14:anchorId="58B25C70">
          <v:shape id="_x0000_i1057" type="#_x0000_t75" style="width:10pt;height:11.5pt" o:ole="">
            <v:imagedata r:id="rId80" o:title=""/>
          </v:shape>
          <o:OLEObject Type="Embed" ProgID="Equation.DSMT4" ShapeID="_x0000_i1057" DrawAspect="Content" ObjectID="_1802108220"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D421AC2"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pt" o:ole="">
            <v:imagedata r:id="rId82" o:title=""/>
          </v:shape>
          <o:OLEObject Type="Embed" ProgID="Equation.DSMT4" ShapeID="_x0000_i1058" DrawAspect="Content" ObjectID="_1802108221"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5</w:instrText>
        </w:r>
      </w:fldSimple>
      <w:r w:rsidR="00572B9B">
        <w:instrText>)</w:instrText>
      </w:r>
      <w:r w:rsidR="00572B9B">
        <w:fldChar w:fldCharType="end"/>
      </w:r>
    </w:p>
    <w:p w14:paraId="3BF36368" w14:textId="680FECAC" w:rsidR="00BB080C" w:rsidRPr="00682B28" w:rsidRDefault="00BB080C" w:rsidP="00682B28">
      <w:pPr>
        <w:pStyle w:val="mathTYPE"/>
      </w:pPr>
      <w:r w:rsidRPr="00682B28">
        <w:tab/>
      </w:r>
      <w:r w:rsidR="005E67E1" w:rsidRPr="00682B28">
        <w:object w:dxaOrig="3120" w:dyaOrig="700" w14:anchorId="43358747">
          <v:shape id="_x0000_i1059" type="#_x0000_t75" style="width:156pt;height:35pt" o:ole="">
            <v:imagedata r:id="rId84" o:title=""/>
          </v:shape>
          <o:OLEObject Type="Embed" ProgID="Equation.DSMT4" ShapeID="_x0000_i1059" DrawAspect="Content" ObjectID="_1802108222"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5pt;height:19pt" o:ole="">
            <v:imagedata r:id="rId86" o:title=""/>
          </v:shape>
          <o:OLEObject Type="Embed" ProgID="Equation.DSMT4" ShapeID="_x0000_i1060" DrawAspect="Content" ObjectID="_1802108223" r:id="rId87"/>
        </w:object>
      </w:r>
      <w:r w:rsidR="00864871" w:rsidRPr="00FF7DA9">
        <w:rPr>
          <w:rFonts w:hint="eastAsia"/>
        </w:rPr>
        <w:t>为机体质心点在</w:t>
      </w:r>
      <w:r w:rsidR="005E67E1" w:rsidRPr="00FF7DA9">
        <w:object w:dxaOrig="220" w:dyaOrig="240" w14:anchorId="582A041A">
          <v:shape id="_x0000_i1061" type="#_x0000_t75" style="width:11.5pt;height:12pt" o:ole="">
            <v:imagedata r:id="rId88" o:title=""/>
          </v:shape>
          <o:OLEObject Type="Embed" ProgID="Equation.DSMT4" ShapeID="_x0000_i1061" DrawAspect="Content" ObjectID="_1802108224" r:id="rId89"/>
        </w:object>
      </w:r>
      <w:r w:rsidR="00864871" w:rsidRPr="00FF7DA9">
        <w:rPr>
          <w:rFonts w:hint="eastAsia"/>
        </w:rPr>
        <w:t>轴方向上的位移，</w:t>
      </w:r>
      <w:r w:rsidR="005E67E1" w:rsidRPr="00FF7DA9">
        <w:object w:dxaOrig="279" w:dyaOrig="380" w14:anchorId="367B6429">
          <v:shape id="_x0000_i1062" type="#_x0000_t75" style="width:14.5pt;height:19pt" o:ole="">
            <v:imagedata r:id="rId90" o:title=""/>
          </v:shape>
          <o:OLEObject Type="Embed" ProgID="Equation.DSMT4" ShapeID="_x0000_i1062" DrawAspect="Content" ObjectID="_1802108225" r:id="rId91"/>
        </w:object>
      </w:r>
      <w:r w:rsidR="00864871" w:rsidRPr="00FF7DA9">
        <w:rPr>
          <w:rFonts w:hint="eastAsia"/>
        </w:rPr>
        <w:t>为机体质心点在</w:t>
      </w:r>
      <w:r w:rsidR="005E67E1" w:rsidRPr="00FF7DA9">
        <w:object w:dxaOrig="200" w:dyaOrig="220" w14:anchorId="63CF3DDD">
          <v:shape id="_x0000_i1063" type="#_x0000_t75" style="width:10pt;height:11.5pt" o:ole="">
            <v:imagedata r:id="rId92" o:title=""/>
          </v:shape>
          <o:OLEObject Type="Embed" ProgID="Equation.DSMT4" ShapeID="_x0000_i1063" DrawAspect="Content" ObjectID="_1802108226" r:id="rId93"/>
        </w:object>
      </w:r>
      <w:r w:rsidR="00864871" w:rsidRPr="00FF7DA9">
        <w:rPr>
          <w:rFonts w:hint="eastAsia"/>
        </w:rPr>
        <w:t>轴方向上的位移，</w:t>
      </w:r>
      <w:r w:rsidR="00FF7DA9">
        <w:object w:dxaOrig="220" w:dyaOrig="300" w14:anchorId="5E669613">
          <v:shape id="_x0000_i1064" type="#_x0000_t75" style="width:11.5pt;height:15.5pt" o:ole="">
            <v:imagedata r:id="rId94" o:title=""/>
          </v:shape>
          <o:OLEObject Type="Embed" ProgID="Equation.DSMT4" ShapeID="_x0000_i1064" DrawAspect="Content" ObjectID="_1802108227"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2108228" r:id="rId97"/>
        </w:object>
      </w:r>
      <w:r w:rsidR="00864871" w:rsidRPr="00FF7DA9">
        <w:rPr>
          <w:rFonts w:hint="eastAsia"/>
        </w:rPr>
        <w:t>为两轮与地面接触点之间连线的中点，运动学表示为：</w:t>
      </w:r>
    </w:p>
    <w:p w14:paraId="66743D06" w14:textId="4C0D3288" w:rsidR="00A30DAA" w:rsidRDefault="00A30DAA" w:rsidP="00A30DAA">
      <w:pPr>
        <w:pStyle w:val="mathTYPE"/>
      </w:pPr>
      <w:r w:rsidRPr="00682B28">
        <w:tab/>
      </w:r>
      <w:r w:rsidR="005E67E1" w:rsidRPr="00682B28">
        <w:object w:dxaOrig="1780" w:dyaOrig="700" w14:anchorId="7E54BA0B">
          <v:shape id="_x0000_i1066" type="#_x0000_t75" style="width:89.5pt;height:35pt" o:ole="">
            <v:imagedata r:id="rId98" o:title=""/>
          </v:shape>
          <o:OLEObject Type="Embed" ProgID="Equation.DSMT4" ShapeID="_x0000_i1066" DrawAspect="Content" ObjectID="_1802108229"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5pt" o:ole="">
            <v:imagedata r:id="rId100" o:title=""/>
          </v:shape>
          <o:OLEObject Type="Embed" ProgID="Equation.DSMT4" ShapeID="_x0000_i1067" DrawAspect="Content" ObjectID="_1802108230" r:id="rId101"/>
        </w:object>
      </w:r>
      <w:r w:rsidRPr="00842780">
        <w:rPr>
          <w:rFonts w:hint="eastAsia"/>
        </w:rPr>
        <w:t>的旋转角度</w:t>
      </w:r>
      <w:r w:rsidR="005E67E1" w:rsidRPr="00842780">
        <w:object w:dxaOrig="260" w:dyaOrig="240" w14:anchorId="6793FCB6">
          <v:shape id="_x0000_i1068" type="#_x0000_t75" style="width:13pt;height:12pt" o:ole="">
            <v:imagedata r:id="rId102" o:title=""/>
          </v:shape>
          <o:OLEObject Type="Embed" ProgID="Equation.DSMT4" ShapeID="_x0000_i1068" DrawAspect="Content" ObjectID="_1802108231" r:id="rId103"/>
        </w:object>
      </w:r>
      <w:r w:rsidRPr="00842780">
        <w:rPr>
          <w:rFonts w:hint="eastAsia"/>
        </w:rPr>
        <w:t>的运动学可表示为：</w:t>
      </w:r>
    </w:p>
    <w:p w14:paraId="107EB521" w14:textId="467770A9" w:rsidR="00A30DAA" w:rsidRDefault="00A30DAA" w:rsidP="00A30DAA">
      <w:pPr>
        <w:pStyle w:val="mathTYPE"/>
        <w:rPr>
          <w:noProof/>
        </w:rPr>
      </w:pPr>
      <w:r w:rsidRPr="00682B28">
        <w:tab/>
      </w:r>
      <w:r w:rsidR="005E67E1" w:rsidRPr="00682B28">
        <w:object w:dxaOrig="1640" w:dyaOrig="700" w14:anchorId="1EF3914C">
          <v:shape id="_x0000_i1069" type="#_x0000_t75" style="width:82pt;height:35pt" o:ole="">
            <v:imagedata r:id="rId104" o:title=""/>
          </v:shape>
          <o:OLEObject Type="Embed" ProgID="Equation.DSMT4" ShapeID="_x0000_i1069" DrawAspect="Content" ObjectID="_1802108232"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5E100AFB" w:rsidR="009F199A" w:rsidRPr="00682B28" w:rsidRDefault="00204FBC" w:rsidP="00682B28">
      <w:pPr>
        <w:pStyle w:val="mathTYPE"/>
      </w:pPr>
      <w:r>
        <w:rPr>
          <w:noProof/>
        </w:rPr>
        <w:tab/>
      </w:r>
      <w:r w:rsidR="005E67E1" w:rsidRPr="00682B28">
        <w:object w:dxaOrig="6619" w:dyaOrig="700" w14:anchorId="3916ED76">
          <v:shape id="_x0000_i1070" type="#_x0000_t75" style="width:331.5pt;height:35pt" o:ole="">
            <v:imagedata r:id="rId106" o:title=""/>
          </v:shape>
          <o:OLEObject Type="Embed" ProgID="Equation.DSMT4" ShapeID="_x0000_i1070" DrawAspect="Content" ObjectID="_1802108233"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9</w:instrText>
        </w:r>
      </w:fldSimple>
      <w:r w:rsidR="00572B9B">
        <w:instrText>)</w:instrText>
      </w:r>
      <w:r w:rsidR="00572B9B">
        <w:fldChar w:fldCharType="end"/>
      </w:r>
    </w:p>
    <w:p w14:paraId="63D30D60" w14:textId="2646B7AA" w:rsidR="003A14BF" w:rsidRDefault="003A14BF" w:rsidP="00682B28">
      <w:pPr>
        <w:pStyle w:val="mathTYPE"/>
        <w:rPr>
          <w:noProof/>
        </w:rPr>
      </w:pPr>
      <w:r w:rsidRPr="00682B28">
        <w:tab/>
      </w:r>
      <w:r w:rsidR="005E67E1" w:rsidRPr="00682B28">
        <w:object w:dxaOrig="5040" w:dyaOrig="700" w14:anchorId="3279DBE7">
          <v:shape id="_x0000_i1071" type="#_x0000_t75" style="width:252pt;height:35pt" o:ole="">
            <v:imagedata r:id="rId108" o:title=""/>
          </v:shape>
          <o:OLEObject Type="Embed" ProgID="Equation.DSMT4" ShapeID="_x0000_i1071" DrawAspect="Content" ObjectID="_1802108234"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B3B6856" w:rsidR="00CF1CBD" w:rsidRPr="00682B28" w:rsidRDefault="00CF1CBD" w:rsidP="00682B28">
      <w:pPr>
        <w:pStyle w:val="mathTYPE"/>
      </w:pPr>
      <w:r w:rsidRPr="00682B28">
        <w:tab/>
      </w:r>
      <w:r w:rsidR="005E67E1" w:rsidRPr="00682B28">
        <w:object w:dxaOrig="6680" w:dyaOrig="1140" w14:anchorId="52C377E5">
          <v:shape id="_x0000_i1072" type="#_x0000_t75" style="width:334pt;height:57.5pt" o:ole="">
            <v:imagedata r:id="rId110" o:title=""/>
          </v:shape>
          <o:OLEObject Type="Embed" ProgID="Equation.DSMT4" ShapeID="_x0000_i1072" DrawAspect="Content" ObjectID="_1802108235"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1</w:instrText>
        </w:r>
      </w:fldSimple>
      <w:r w:rsidR="00572B9B">
        <w:instrText>)</w:instrText>
      </w:r>
      <w:r w:rsidR="00572B9B">
        <w:fldChar w:fldCharType="end"/>
      </w:r>
    </w:p>
    <w:p w14:paraId="5FDAE783" w14:textId="08C0BBC2"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pt;height:35pt" o:ole="">
            <v:imagedata r:id="rId112" o:title=""/>
          </v:shape>
          <o:OLEObject Type="Embed" ProgID="Equation.DSMT4" ShapeID="_x0000_i1073" DrawAspect="Content" ObjectID="_1802108236"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1C146287" w:rsidR="000F0E82" w:rsidRPr="00B613F4" w:rsidRDefault="000F0E82"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2</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4</w:t>
      </w:r>
      <w:r w:rsidR="00554525">
        <w:fldChar w:fldCharType="end"/>
      </w:r>
      <w:r w:rsidRPr="00B613F4">
        <w:rPr>
          <w:rFonts w:hint="eastAsia"/>
        </w:rPr>
        <w:t xml:space="preserve"> </w:t>
      </w:r>
      <w:r w:rsidRPr="00B613F4">
        <w:rPr>
          <w:rFonts w:hint="eastAsia"/>
        </w:rPr>
        <w:t>机器人外轮、内轮、躯干三部分受力分析图</w:t>
      </w:r>
    </w:p>
    <w:p w14:paraId="4DC340CE" w14:textId="3E7577B1" w:rsidR="000F0E82" w:rsidRPr="00B613F4" w:rsidRDefault="000F0E82" w:rsidP="00B613F4">
      <w:pPr>
        <w:pStyle w:val="af4"/>
      </w:pPr>
      <w:r w:rsidRPr="00B613F4">
        <w:t xml:space="preserve">Fig. </w:t>
      </w:r>
      <w:fldSimple w:instr=" STYLEREF 1 \s ">
        <w:r w:rsidR="00554525">
          <w:rPr>
            <w:noProof/>
          </w:rPr>
          <w:t>2</w:t>
        </w:r>
      </w:fldSimple>
      <w:r w:rsidR="00554525">
        <w:t>.</w:t>
      </w:r>
      <w:fldSimple w:instr=" SEQ Fig. \* ARABIC \s 1 ">
        <w:r w:rsidR="00554525">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058937D9" w:rsidR="00AA62F4" w:rsidRPr="00682B28" w:rsidRDefault="00AA62F4" w:rsidP="00682B28">
      <w:pPr>
        <w:pStyle w:val="mathTYPE"/>
      </w:pPr>
      <w:r w:rsidRPr="00682B28">
        <w:tab/>
      </w:r>
      <w:r w:rsidR="005E67E1" w:rsidRPr="00682B28">
        <w:object w:dxaOrig="2040" w:dyaOrig="380" w14:anchorId="1D0DA3AA">
          <v:shape id="_x0000_i1074" type="#_x0000_t75" style="width:102pt;height:19pt" o:ole="">
            <v:imagedata r:id="rId115" o:title=""/>
          </v:shape>
          <o:OLEObject Type="Embed" ProgID="Equation.DSMT4" ShapeID="_x0000_i1074" DrawAspect="Content" ObjectID="_1802108237"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3</w:instrText>
        </w:r>
      </w:fldSimple>
      <w:r w:rsidR="00572B9B">
        <w:instrText>)</w:instrText>
      </w:r>
      <w:r w:rsidR="00572B9B">
        <w:fldChar w:fldCharType="end"/>
      </w:r>
    </w:p>
    <w:p w14:paraId="7A999F18" w14:textId="79545A55" w:rsidR="00AA62F4" w:rsidRPr="00682B28" w:rsidRDefault="00AA62F4" w:rsidP="00682B28">
      <w:pPr>
        <w:pStyle w:val="mathTYPE"/>
      </w:pPr>
      <w:r w:rsidRPr="00682B28">
        <w:tab/>
      </w:r>
      <w:r w:rsidR="005E67E1" w:rsidRPr="00682B28">
        <w:object w:dxaOrig="2220" w:dyaOrig="420" w14:anchorId="7EF60CDB">
          <v:shape id="_x0000_i1075" type="#_x0000_t75" style="width:111.5pt;height:21.5pt" o:ole="">
            <v:imagedata r:id="rId117" o:title=""/>
          </v:shape>
          <o:OLEObject Type="Embed" ProgID="Equation.DSMT4" ShapeID="_x0000_i1075" DrawAspect="Content" ObjectID="_1802108238"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4</w:instrText>
        </w:r>
      </w:fldSimple>
      <w:r w:rsidR="00572B9B">
        <w:instrText>)</w:instrText>
      </w:r>
      <w:r w:rsidR="00572B9B">
        <w:fldChar w:fldCharType="end"/>
      </w:r>
    </w:p>
    <w:p w14:paraId="30AE66B0" w14:textId="53296BA8" w:rsidR="00AA62F4" w:rsidRPr="00682B28" w:rsidRDefault="00AA62F4" w:rsidP="00682B28">
      <w:pPr>
        <w:pStyle w:val="mathTYPE"/>
      </w:pPr>
      <w:r w:rsidRPr="00682B28">
        <w:tab/>
      </w:r>
      <w:r w:rsidR="005E67E1" w:rsidRPr="00682B28">
        <w:object w:dxaOrig="5860" w:dyaOrig="440" w14:anchorId="6D9CD208">
          <v:shape id="_x0000_i1076" type="#_x0000_t75" style="width:293.5pt;height:22pt" o:ole="">
            <v:imagedata r:id="rId119" o:title=""/>
          </v:shape>
          <o:OLEObject Type="Embed" ProgID="Equation.DSMT4" ShapeID="_x0000_i1076" DrawAspect="Content" ObjectID="_1802108239"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pt" o:ole="">
            <v:imagedata r:id="rId121" o:title=""/>
          </v:shape>
          <o:OLEObject Type="Embed" ProgID="Equation.DSMT4" ShapeID="_x0000_i1077" DrawAspect="Content" ObjectID="_1802108240" r:id="rId122"/>
        </w:object>
      </w:r>
      <w:r w:rsidRPr="00842780">
        <w:rPr>
          <w:rFonts w:hint="eastAsia"/>
        </w:rPr>
        <w:t>为外轮质量，</w:t>
      </w:r>
      <w:r w:rsidR="005E67E1" w:rsidRPr="00842780">
        <w:object w:dxaOrig="279" w:dyaOrig="380" w14:anchorId="4BA268DE">
          <v:shape id="_x0000_i1078" type="#_x0000_t75" style="width:14.5pt;height:19pt" o:ole="">
            <v:imagedata r:id="rId123" o:title=""/>
          </v:shape>
          <o:OLEObject Type="Embed" ProgID="Equation.DSMT4" ShapeID="_x0000_i1078" DrawAspect="Content" ObjectID="_1802108241"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28C80DF9" w:rsidR="00AA62F4" w:rsidRPr="00682B28" w:rsidRDefault="00AA62F4" w:rsidP="00682B28">
      <w:pPr>
        <w:pStyle w:val="mathTYPE"/>
      </w:pPr>
      <w:r w:rsidRPr="00682B28">
        <w:tab/>
      </w:r>
      <w:r w:rsidR="005E67E1" w:rsidRPr="00682B28">
        <w:object w:dxaOrig="2000" w:dyaOrig="380" w14:anchorId="30038DE0">
          <v:shape id="_x0000_i1079" type="#_x0000_t75" style="width:101pt;height:19pt" o:ole="">
            <v:imagedata r:id="rId125" o:title=""/>
          </v:shape>
          <o:OLEObject Type="Embed" ProgID="Equation.DSMT4" ShapeID="_x0000_i1079" DrawAspect="Content" ObjectID="_1802108242"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6</w:instrText>
        </w:r>
      </w:fldSimple>
      <w:r w:rsidR="00572B9B">
        <w:instrText>)</w:instrText>
      </w:r>
      <w:r w:rsidR="00572B9B">
        <w:fldChar w:fldCharType="end"/>
      </w:r>
    </w:p>
    <w:p w14:paraId="36E01596" w14:textId="235875FA" w:rsidR="00AA62F4" w:rsidRPr="00682B28" w:rsidRDefault="00AA62F4" w:rsidP="00682B28">
      <w:pPr>
        <w:pStyle w:val="mathTYPE"/>
      </w:pPr>
      <w:r w:rsidRPr="00682B28">
        <w:tab/>
      </w:r>
      <w:r w:rsidR="005E67E1" w:rsidRPr="00682B28">
        <w:object w:dxaOrig="2820" w:dyaOrig="380" w14:anchorId="63D107B7">
          <v:shape id="_x0000_i1080" type="#_x0000_t75" style="width:141pt;height:19pt" o:ole="">
            <v:imagedata r:id="rId127" o:title=""/>
          </v:shape>
          <o:OLEObject Type="Embed" ProgID="Equation.DSMT4" ShapeID="_x0000_i1080" DrawAspect="Content" ObjectID="_1802108243"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7</w:instrText>
        </w:r>
      </w:fldSimple>
      <w:r w:rsidR="00572B9B">
        <w:instrText>)</w:instrText>
      </w:r>
      <w:r w:rsidR="00572B9B">
        <w:fldChar w:fldCharType="end"/>
      </w:r>
    </w:p>
    <w:p w14:paraId="13C74BD7" w14:textId="1C929D66" w:rsidR="00707C96" w:rsidRDefault="00050B9C" w:rsidP="00682B28">
      <w:pPr>
        <w:pStyle w:val="mathTYPE"/>
      </w:pPr>
      <w:r w:rsidRPr="00682B28">
        <w:tab/>
      </w:r>
      <w:r w:rsidR="00682B28" w:rsidRPr="00682B28">
        <w:object w:dxaOrig="6820" w:dyaOrig="440" w14:anchorId="59DBCDF5">
          <v:shape id="_x0000_i1081" type="#_x0000_t75" style="width:341.5pt;height:22pt" o:ole="">
            <v:imagedata r:id="rId129" o:title=""/>
          </v:shape>
          <o:OLEObject Type="Embed" ProgID="Equation.DSMT4" ShapeID="_x0000_i1081" DrawAspect="Content" ObjectID="_1802108244"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5pt;height:19pt" o:ole="">
            <v:imagedata r:id="rId131" o:title=""/>
          </v:shape>
          <o:OLEObject Type="Embed" ProgID="Equation.DSMT4" ShapeID="_x0000_i1082" DrawAspect="Content" ObjectID="_1802108245" r:id="rId132"/>
        </w:object>
      </w:r>
      <w:r w:rsidRPr="00842780">
        <w:rPr>
          <w:rFonts w:hint="eastAsia"/>
        </w:rPr>
        <w:t>为内轮质量，</w:t>
      </w:r>
      <w:r w:rsidR="005E67E1" w:rsidRPr="00842780">
        <w:object w:dxaOrig="240" w:dyaOrig="380" w14:anchorId="4494E1EF">
          <v:shape id="_x0000_i1083" type="#_x0000_t75" style="width:12pt;height:19pt" o:ole="">
            <v:imagedata r:id="rId133" o:title=""/>
          </v:shape>
          <o:OLEObject Type="Embed" ProgID="Equation.DSMT4" ShapeID="_x0000_i1083" DrawAspect="Content" ObjectID="_1802108246"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1A2D0585" w:rsidR="007B2F7D" w:rsidRPr="0016540B" w:rsidRDefault="007B2F7D" w:rsidP="0016540B">
      <w:pPr>
        <w:pStyle w:val="mathTYPE"/>
      </w:pPr>
      <w:r w:rsidRPr="0016540B">
        <w:tab/>
      </w:r>
      <w:r w:rsidR="005E67E1" w:rsidRPr="0016540B">
        <w:object w:dxaOrig="2180" w:dyaOrig="380" w14:anchorId="71A296D4">
          <v:shape id="_x0000_i1084" type="#_x0000_t75" style="width:109pt;height:19pt" o:ole="">
            <v:imagedata r:id="rId135" o:title=""/>
          </v:shape>
          <o:OLEObject Type="Embed" ProgID="Equation.DSMT4" ShapeID="_x0000_i1084" DrawAspect="Content" ObjectID="_1802108247"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19</w:instrText>
        </w:r>
      </w:fldSimple>
      <w:r w:rsidR="00572B9B">
        <w:instrText>)</w:instrText>
      </w:r>
      <w:r w:rsidR="00572B9B">
        <w:fldChar w:fldCharType="end"/>
      </w:r>
    </w:p>
    <w:p w14:paraId="179F26FA" w14:textId="68E39DC4" w:rsidR="007B2F7D" w:rsidRPr="0016540B" w:rsidRDefault="007B2F7D" w:rsidP="0016540B">
      <w:pPr>
        <w:pStyle w:val="mathTYPE"/>
      </w:pPr>
      <w:r w:rsidRPr="0016540B">
        <w:tab/>
      </w:r>
      <w:r w:rsidR="005E67E1" w:rsidRPr="0016540B">
        <w:object w:dxaOrig="3040" w:dyaOrig="380" w14:anchorId="3706CC20">
          <v:shape id="_x0000_i1085" type="#_x0000_t75" style="width:152.5pt;height:19pt" o:ole="">
            <v:imagedata r:id="rId137" o:title=""/>
          </v:shape>
          <o:OLEObject Type="Embed" ProgID="Equation.DSMT4" ShapeID="_x0000_i1085" DrawAspect="Content" ObjectID="_1802108248"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20</w:instrText>
        </w:r>
      </w:fldSimple>
      <w:r w:rsidR="00572B9B">
        <w:instrText>)</w:instrText>
      </w:r>
      <w:r w:rsidR="00572B9B">
        <w:fldChar w:fldCharType="end"/>
      </w:r>
    </w:p>
    <w:p w14:paraId="48ADB2FC" w14:textId="7D33F1D8" w:rsidR="00DE0643" w:rsidRDefault="007B2F7D" w:rsidP="0016540B">
      <w:pPr>
        <w:pStyle w:val="mathTYPE"/>
      </w:pPr>
      <w:r w:rsidRPr="0016540B">
        <w:tab/>
      </w:r>
      <w:r w:rsidR="00682B28" w:rsidRPr="0016540B">
        <w:object w:dxaOrig="7080" w:dyaOrig="420" w14:anchorId="0D85E93F">
          <v:shape id="_x0000_i1086" type="#_x0000_t75" style="width:354pt;height:21.5pt" o:ole="">
            <v:imagedata r:id="rId139" o:title=""/>
          </v:shape>
          <o:OLEObject Type="Embed" ProgID="Equation.DSMT4" ShapeID="_x0000_i1086" DrawAspect="Content" ObjectID="_1802108249"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pt" o:ole="">
            <v:imagedata r:id="rId141" o:title=""/>
          </v:shape>
          <o:OLEObject Type="Embed" ProgID="Equation.DSMT4" ShapeID="_x0000_i1087" DrawAspect="Content" ObjectID="_1802108250" r:id="rId142"/>
        </w:object>
      </w:r>
      <w:r w:rsidRPr="00842780">
        <w:rPr>
          <w:rFonts w:hint="eastAsia"/>
        </w:rPr>
        <w:t>为机体质量，</w:t>
      </w:r>
      <w:r w:rsidR="005E67E1" w:rsidRPr="00842780">
        <w:object w:dxaOrig="279" w:dyaOrig="380" w14:anchorId="296F8BDD">
          <v:shape id="_x0000_i1088" type="#_x0000_t75" style="width:14.5pt;height:19pt" o:ole="">
            <v:imagedata r:id="rId143" o:title=""/>
          </v:shape>
          <o:OLEObject Type="Embed" ProgID="Equation.DSMT4" ShapeID="_x0000_i1088" DrawAspect="Content" ObjectID="_1802108251"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2108252" r:id="rId146"/>
        </w:object>
      </w:r>
      <w:r w:rsidRPr="00842780">
        <w:rPr>
          <w:rFonts w:hint="eastAsia"/>
        </w:rPr>
        <w:t>平面内运动，可以在机体上得到约束关系</w:t>
      </w:r>
      <w:r>
        <w:rPr>
          <w:rFonts w:hint="eastAsia"/>
        </w:rPr>
        <w:t>：</w:t>
      </w:r>
    </w:p>
    <w:p w14:paraId="2CD1E5E3" w14:textId="63BAB04D" w:rsidR="00D313E2" w:rsidRDefault="00D313E2" w:rsidP="004309DA">
      <w:pPr>
        <w:pStyle w:val="mathTYPE"/>
      </w:pPr>
      <w:r>
        <w:tab/>
      </w:r>
      <w:r w:rsidR="005E67E1" w:rsidRPr="005E67E1">
        <w:rPr>
          <w:position w:val="-12"/>
        </w:rPr>
        <w:object w:dxaOrig="1219" w:dyaOrig="380" w14:anchorId="74D35177">
          <v:shape id="_x0000_i1090" type="#_x0000_t75" style="width:61pt;height:19pt" o:ole="">
            <v:imagedata r:id="rId147" o:title=""/>
          </v:shape>
          <o:OLEObject Type="Embed" ProgID="Equation.DSMT4" ShapeID="_x0000_i1090" DrawAspect="Content" ObjectID="_1802108253"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2</w:instrText>
        </w:r>
      </w:fldSimple>
      <w:r w:rsidR="00572B9B">
        <w:instrText>.</w:instrText>
      </w:r>
      <w:fldSimple w:instr=" SEQ MTEqn \c \* Arabic \* MERGEFORMAT ">
        <w:r w:rsidR="00554525">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1C79D774"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895F7B9" w:rsidR="006F43D4" w:rsidRDefault="006F43D4" w:rsidP="00C83911">
      <w:pPr>
        <w:pStyle w:val="mathTYPE"/>
      </w:pPr>
      <w:r w:rsidRPr="0016540B">
        <w:tab/>
      </w:r>
      <w:r w:rsidR="005E67E1" w:rsidRPr="0016540B">
        <w:object w:dxaOrig="1280" w:dyaOrig="340" w14:anchorId="1A224566">
          <v:shape id="_x0000_i1091" type="#_x0000_t75" style="width:63.5pt;height:17.5pt" o:ole="">
            <v:imagedata r:id="rId149" o:title=""/>
          </v:shape>
          <o:OLEObject Type="Embed" ProgID="Equation.DSMT4" ShapeID="_x0000_i1091" DrawAspect="Content" ObjectID="_1802108254"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2108255"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5pt;height:18pt" o:ole="">
            <v:imagedata r:id="rId153" o:title=""/>
          </v:shape>
          <o:OLEObject Type="Embed" ProgID="Equation.DSMT4" ShapeID="_x0000_i1093" DrawAspect="Content" ObjectID="_1802108256"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5pt;height:17.5pt" o:ole="">
            <v:imagedata r:id="rId155" o:title=""/>
          </v:shape>
          <o:OLEObject Type="Embed" ProgID="Equation.DSMT4" ShapeID="_x0000_i1094" DrawAspect="Content" ObjectID="_1802108257"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20205832" w:rsidR="005E3C83" w:rsidRPr="00B613F4" w:rsidRDefault="005E3C83"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w:t>
      </w:r>
      <w:r w:rsidR="00554525">
        <w:fldChar w:fldCharType="end"/>
      </w:r>
      <w:r w:rsidRPr="00B613F4">
        <w:rPr>
          <w:rFonts w:hint="eastAsia"/>
        </w:rPr>
        <w:t>机器人坐姿零位置状态</w:t>
      </w:r>
    </w:p>
    <w:p w14:paraId="05ED3510" w14:textId="5EA74835" w:rsidR="005E3C83" w:rsidRPr="00B613F4" w:rsidRDefault="005E3C83" w:rsidP="00B613F4">
      <w:pPr>
        <w:pStyle w:val="af4"/>
      </w:pPr>
      <w:r w:rsidRPr="00B613F4">
        <w:t xml:space="preserve">Fig. </w:t>
      </w:r>
      <w:fldSimple w:instr=" STYLEREF 1 \s ">
        <w:r w:rsidR="00554525">
          <w:rPr>
            <w:noProof/>
          </w:rPr>
          <w:t>3</w:t>
        </w:r>
      </w:fldSimple>
      <w:r w:rsidR="00554525">
        <w:t>.</w:t>
      </w:r>
      <w:fldSimple w:instr=" SEQ Fig. \* ARABIC \s 1 ">
        <w:r w:rsidR="00554525">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5pt;height:19pt" o:ole="">
            <v:imagedata r:id="rId158" o:title=""/>
          </v:shape>
          <o:OLEObject Type="Embed" ProgID="Equation.DSMT4" ShapeID="_x0000_i1095" DrawAspect="Content" ObjectID="_1802108258" r:id="rId159"/>
        </w:object>
      </w:r>
      <w:r w:rsidR="00C83911" w:rsidRPr="00842780">
        <w:t>处满足</w:t>
      </w:r>
      <w:r w:rsidRPr="00842780">
        <w:rPr>
          <w:rFonts w:hint="eastAsia"/>
        </w:rPr>
        <w:t>：</w:t>
      </w:r>
    </w:p>
    <w:p w14:paraId="323EBDE1" w14:textId="3C5AB880" w:rsidR="00C83911" w:rsidRDefault="00C83911" w:rsidP="00C83911">
      <w:pPr>
        <w:pStyle w:val="mathTYPE"/>
      </w:pPr>
      <w:r w:rsidRPr="0016540B">
        <w:tab/>
      </w:r>
      <w:r w:rsidR="005E67E1" w:rsidRPr="0016540B">
        <w:object w:dxaOrig="1480" w:dyaOrig="380" w14:anchorId="767310B4">
          <v:shape id="_x0000_i1096" type="#_x0000_t75" style="width:74pt;height:19pt" o:ole="">
            <v:imagedata r:id="rId160" o:title=""/>
          </v:shape>
          <o:OLEObject Type="Embed" ProgID="Equation.DSMT4" ShapeID="_x0000_i1096" DrawAspect="Content" ObjectID="_1802108259"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5pt;height:17.5pt" o:ole="">
            <v:imagedata r:id="rId162" o:title=""/>
          </v:shape>
          <o:OLEObject Type="Embed" ProgID="Equation.DSMT4" ShapeID="_x0000_i1097" DrawAspect="Content" ObjectID="_1802108260"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5AE637D2" w:rsidR="007625F3" w:rsidRDefault="007625F3" w:rsidP="007625F3">
      <w:pPr>
        <w:pStyle w:val="mathTYPE"/>
      </w:pPr>
      <w:r>
        <w:tab/>
      </w:r>
      <w:r w:rsidR="005E67E1" w:rsidRPr="0016540B">
        <w:object w:dxaOrig="6160" w:dyaOrig="700" w14:anchorId="704BC242">
          <v:shape id="_x0000_i1098" type="#_x0000_t75" style="width:308pt;height:35pt" o:ole="">
            <v:imagedata r:id="rId164" o:title=""/>
          </v:shape>
          <o:OLEObject Type="Embed" ProgID="Equation.DSMT4" ShapeID="_x0000_i1098" DrawAspect="Content" ObjectID="_1802108261"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pt" o:ole="">
            <v:imagedata r:id="rId166" o:title=""/>
          </v:shape>
          <o:OLEObject Type="Embed" ProgID="Equation.DSMT4" ShapeID="_x0000_i1099" DrawAspect="Content" ObjectID="_1802108262" r:id="rId167"/>
        </w:object>
      </w:r>
      <w:r w:rsidRPr="00842780">
        <w:t>，令状态误差</w:t>
      </w:r>
      <w:r w:rsidR="005E67E1" w:rsidRPr="00842780">
        <w:object w:dxaOrig="1280" w:dyaOrig="380" w14:anchorId="32E27BA0">
          <v:shape id="_x0000_i1100" type="#_x0000_t75" style="width:63.5pt;height:19pt" o:ole="">
            <v:imagedata r:id="rId168" o:title=""/>
          </v:shape>
          <o:OLEObject Type="Embed" ProgID="Equation.DSMT4" ShapeID="_x0000_i1100" DrawAspect="Content" ObjectID="_1802108263" r:id="rId169"/>
        </w:object>
      </w:r>
      <w:r w:rsidRPr="00842780">
        <w:t>和输入误差</w:t>
      </w:r>
      <w:r w:rsidR="005E67E1" w:rsidRPr="00842780">
        <w:object w:dxaOrig="1260" w:dyaOrig="380" w14:anchorId="6B176584">
          <v:shape id="_x0000_i1101" type="#_x0000_t75" style="width:63.5pt;height:19pt" o:ole="">
            <v:imagedata r:id="rId170" o:title=""/>
          </v:shape>
          <o:OLEObject Type="Embed" ProgID="Equation.DSMT4" ShapeID="_x0000_i1101" DrawAspect="Content" ObjectID="_1802108264" r:id="rId171"/>
        </w:object>
      </w:r>
      <w:r w:rsidRPr="00842780">
        <w:t>，则可得近似的线性化模型</w:t>
      </w:r>
      <w:r w:rsidRPr="00842780">
        <w:rPr>
          <w:rFonts w:hint="eastAsia"/>
        </w:rPr>
        <w:t>：</w:t>
      </w:r>
    </w:p>
    <w:p w14:paraId="089C1007" w14:textId="5F328A25" w:rsidR="007625F3" w:rsidRDefault="007625F3" w:rsidP="00816D88">
      <w:pPr>
        <w:pStyle w:val="mathTYPE"/>
      </w:pPr>
      <w:r w:rsidRPr="0016540B">
        <w:tab/>
      </w:r>
      <w:r w:rsidR="005E67E1" w:rsidRPr="0016540B">
        <w:object w:dxaOrig="1900" w:dyaOrig="300" w14:anchorId="16409DEC">
          <v:shape id="_x0000_i1102" type="#_x0000_t75" style="width:95.5pt;height:15.5pt" o:ole="">
            <v:imagedata r:id="rId172" o:title=""/>
          </v:shape>
          <o:OLEObject Type="Embed" ProgID="Equation.DSMT4" ShapeID="_x0000_i1102" DrawAspect="Content" ObjectID="_1802108265"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pt;height:14.5pt" o:ole="">
            <v:imagedata r:id="rId174" o:title=""/>
          </v:shape>
          <o:OLEObject Type="Embed" ProgID="Equation.DSMT4" ShapeID="_x0000_i1103" DrawAspect="Content" ObjectID="_1802108266" r:id="rId175"/>
        </w:object>
      </w:r>
      <w:r w:rsidRPr="00842780">
        <w:t>和输入矩阵</w:t>
      </w:r>
      <w:r w:rsidR="005E67E1" w:rsidRPr="00842780">
        <w:object w:dxaOrig="260" w:dyaOrig="279" w14:anchorId="2E68E1D7">
          <v:shape id="_x0000_i1104" type="#_x0000_t75" style="width:13pt;height:14.5pt" o:ole="">
            <v:imagedata r:id="rId176" o:title=""/>
          </v:shape>
          <o:OLEObject Type="Embed" ProgID="Equation.DSMT4" ShapeID="_x0000_i1104" DrawAspect="Content" ObjectID="_1802108267" r:id="rId177"/>
        </w:object>
      </w:r>
      <w:r w:rsidRPr="00842780">
        <w:t>分别定义为：</w:t>
      </w:r>
    </w:p>
    <w:p w14:paraId="6DA012DE" w14:textId="6B6A6AA2" w:rsidR="00816D88" w:rsidRDefault="00816D88" w:rsidP="00816D88">
      <w:pPr>
        <w:pStyle w:val="mathTYPE"/>
      </w:pPr>
      <w:r w:rsidRPr="0016540B">
        <w:tab/>
      </w:r>
      <w:r w:rsidR="005E67E1" w:rsidRPr="0016540B">
        <w:object w:dxaOrig="2900" w:dyaOrig="700" w14:anchorId="315BE5CE">
          <v:shape id="_x0000_i1105" type="#_x0000_t75" style="width:145pt;height:35pt" o:ole="">
            <v:imagedata r:id="rId178" o:title=""/>
          </v:shape>
          <o:OLEObject Type="Embed" ProgID="Equation.DSMT4" ShapeID="_x0000_i1105" DrawAspect="Content" ObjectID="_1802108268"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649BE5F" w:rsidR="00D077DD" w:rsidRPr="0016540B" w:rsidRDefault="00D077DD" w:rsidP="0016540B">
      <w:pPr>
        <w:pStyle w:val="mathTYPE"/>
      </w:pPr>
      <w:r w:rsidRPr="0016540B">
        <w:tab/>
      </w:r>
      <w:r w:rsidR="005E67E1" w:rsidRPr="0016540B">
        <w:object w:dxaOrig="5319" w:dyaOrig="700" w14:anchorId="6913D43E">
          <v:shape id="_x0000_i1106" type="#_x0000_t75" style="width:266.5pt;height:35pt" o:ole="">
            <v:imagedata r:id="rId180" o:title=""/>
          </v:shape>
          <o:OLEObject Type="Embed" ProgID="Equation.DSMT4" ShapeID="_x0000_i1106" DrawAspect="Content" ObjectID="_1802108269"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6</w:instrText>
        </w:r>
      </w:fldSimple>
      <w:r w:rsidR="00572B9B">
        <w:instrText>)</w:instrText>
      </w:r>
      <w:r w:rsidR="00572B9B">
        <w:fldChar w:fldCharType="end"/>
      </w:r>
    </w:p>
    <w:p w14:paraId="58D7E824" w14:textId="4B34E39F" w:rsidR="00D077DD" w:rsidRDefault="00D077DD" w:rsidP="0016540B">
      <w:pPr>
        <w:pStyle w:val="mathTYPE"/>
      </w:pPr>
      <w:r w:rsidRPr="0016540B">
        <w:tab/>
      </w:r>
      <w:r w:rsidR="005E67E1" w:rsidRPr="0016540B">
        <w:object w:dxaOrig="4819" w:dyaOrig="700" w14:anchorId="1FFB676A">
          <v:shape id="_x0000_i1107" type="#_x0000_t75" style="width:240.5pt;height:35pt" o:ole="">
            <v:imagedata r:id="rId182" o:title=""/>
          </v:shape>
          <o:OLEObject Type="Embed" ProgID="Equation.DSMT4" ShapeID="_x0000_i1107" DrawAspect="Content" ObjectID="_1802108270"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5pt" o:ole="">
            <v:imagedata r:id="rId184" o:title=""/>
          </v:shape>
          <o:OLEObject Type="Embed" ProgID="Equation.DSMT4" ShapeID="_x0000_i1108" DrawAspect="Content" ObjectID="_1802108271" r:id="rId185"/>
        </w:object>
      </w:r>
      <w:r w:rsidRPr="00842780">
        <w:rPr>
          <w:rFonts w:hint="eastAsia"/>
        </w:rPr>
        <w:t>，</w:t>
      </w:r>
      <w:r w:rsidR="005E67E1" w:rsidRPr="00842780">
        <w:object w:dxaOrig="880" w:dyaOrig="420" w14:anchorId="46830E45">
          <v:shape id="_x0000_i1109" type="#_x0000_t75" style="width:44.5pt;height:21.5pt" o:ole="">
            <v:imagedata r:id="rId186" o:title=""/>
          </v:shape>
          <o:OLEObject Type="Embed" ProgID="Equation.DSMT4" ShapeID="_x0000_i1109" DrawAspect="Content" ObjectID="_1802108272" r:id="rId187"/>
        </w:object>
      </w:r>
      <w:r w:rsidRPr="00842780">
        <w:rPr>
          <w:rFonts w:hint="eastAsia"/>
        </w:rPr>
        <w:t>和</w:t>
      </w:r>
      <w:r w:rsidR="005E67E1" w:rsidRPr="00842780">
        <w:object w:dxaOrig="499" w:dyaOrig="400" w14:anchorId="3268F68C">
          <v:shape id="_x0000_i1110" type="#_x0000_t75" style="width:25pt;height:20.5pt" o:ole="">
            <v:imagedata r:id="rId188" o:title=""/>
          </v:shape>
          <o:OLEObject Type="Embed" ProgID="Equation.DSMT4" ShapeID="_x0000_i1110" DrawAspect="Content" ObjectID="_1802108273"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6E5C1239" w:rsidR="009C4761" w:rsidRPr="0016540B" w:rsidRDefault="009C4761" w:rsidP="0016540B">
      <w:pPr>
        <w:pStyle w:val="mathTYPE"/>
      </w:pPr>
      <w:r w:rsidRPr="0016540B">
        <w:tab/>
      </w:r>
      <w:r w:rsidR="005E67E1" w:rsidRPr="0016540B">
        <w:object w:dxaOrig="720" w:dyaOrig="380" w14:anchorId="6C88BD25">
          <v:shape id="_x0000_i1111" type="#_x0000_t75" style="width:36pt;height:19pt" o:ole="">
            <v:imagedata r:id="rId190" o:title=""/>
          </v:shape>
          <o:OLEObject Type="Embed" ProgID="Equation.DSMT4" ShapeID="_x0000_i1111" DrawAspect="Content" ObjectID="_1802108274"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59EC2BE2" w:rsidR="00F652A1" w:rsidRPr="0016540B" w:rsidRDefault="00F652A1" w:rsidP="0016540B">
      <w:pPr>
        <w:pStyle w:val="mathTYPE"/>
      </w:pPr>
      <w:r w:rsidRPr="0016540B">
        <w:tab/>
      </w:r>
      <w:r w:rsidR="005E67E1" w:rsidRPr="0016540B">
        <w:object w:dxaOrig="4120" w:dyaOrig="420" w14:anchorId="63676B4C">
          <v:shape id="_x0000_i1112" type="#_x0000_t75" style="width:207.5pt;height:21.5pt" o:ole="">
            <v:imagedata r:id="rId192" o:title=""/>
          </v:shape>
          <o:OLEObject Type="Embed" ProgID="Equation.DSMT4" ShapeID="_x0000_i1112" DrawAspect="Content" ObjectID="_1802108275"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9</w:instrText>
        </w:r>
      </w:fldSimple>
      <w:r w:rsidR="00572B9B">
        <w:instrText>)</w:instrText>
      </w:r>
      <w:r w:rsidR="00572B9B">
        <w:fldChar w:fldCharType="end"/>
      </w:r>
    </w:p>
    <w:p w14:paraId="596D95FC" w14:textId="451C99CB" w:rsidR="00F652A1" w:rsidRPr="0016540B" w:rsidRDefault="00F652A1" w:rsidP="0016540B">
      <w:pPr>
        <w:pStyle w:val="mathTYPE"/>
      </w:pPr>
      <w:r w:rsidRPr="0016540B">
        <w:tab/>
      </w:r>
      <w:r w:rsidR="005E67E1" w:rsidRPr="0016540B">
        <w:object w:dxaOrig="5640" w:dyaOrig="460" w14:anchorId="698B9490">
          <v:shape id="_x0000_i1113" type="#_x0000_t75" style="width:282pt;height:23.5pt" o:ole="">
            <v:imagedata r:id="rId194" o:title=""/>
          </v:shape>
          <o:OLEObject Type="Embed" ProgID="Equation.DSMT4" ShapeID="_x0000_i1113" DrawAspect="Content" ObjectID="_1802108276"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0</w:instrText>
        </w:r>
      </w:fldSimple>
      <w:r w:rsidR="00572B9B">
        <w:instrText>)</w:instrText>
      </w:r>
      <w:r w:rsidR="00572B9B">
        <w:fldChar w:fldCharType="end"/>
      </w:r>
    </w:p>
    <w:p w14:paraId="26FBB21D" w14:textId="0FC6BB6E" w:rsidR="00F652A1" w:rsidRPr="0016540B" w:rsidRDefault="00F652A1" w:rsidP="0016540B">
      <w:pPr>
        <w:pStyle w:val="mathTYPE"/>
      </w:pPr>
      <w:r w:rsidRPr="0016540B">
        <w:tab/>
      </w:r>
      <w:r w:rsidR="005E67E1" w:rsidRPr="0016540B">
        <w:object w:dxaOrig="6540" w:dyaOrig="380" w14:anchorId="1622C9FB">
          <v:shape id="_x0000_i1114" type="#_x0000_t75" style="width:327.5pt;height:19pt" o:ole="">
            <v:imagedata r:id="rId196" o:title=""/>
          </v:shape>
          <o:OLEObject Type="Embed" ProgID="Equation.DSMT4" ShapeID="_x0000_i1114" DrawAspect="Content" ObjectID="_1802108277"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5B9ACE7" w:rsidR="001967E9" w:rsidRPr="00682B28" w:rsidRDefault="00D077DD" w:rsidP="00682B28">
      <w:pPr>
        <w:pStyle w:val="mathTYPE"/>
      </w:pPr>
      <w:r w:rsidRPr="00682B28">
        <w:tab/>
      </w:r>
      <w:r w:rsidR="005E67E1" w:rsidRPr="00682B28">
        <w:object w:dxaOrig="1600" w:dyaOrig="820" w14:anchorId="210719DD">
          <v:shape id="_x0000_i1115" type="#_x0000_t75" style="width:80pt;height:41pt" o:ole="">
            <v:imagedata r:id="rId198" o:title=""/>
          </v:shape>
          <o:OLEObject Type="Embed" ProgID="Equation.DSMT4" ShapeID="_x0000_i1115" DrawAspect="Content" ObjectID="_1802108278"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5pt" o:ole="">
            <v:imagedata r:id="rId200" o:title=""/>
          </v:shape>
          <o:OLEObject Type="Embed" ProgID="Equation.DSMT4" ShapeID="_x0000_i1116" DrawAspect="Content" ObjectID="_1802108279" r:id="rId201"/>
        </w:object>
      </w:r>
      <w:r w:rsidRPr="00842780">
        <w:rPr>
          <w:rFonts w:hint="eastAsia"/>
        </w:rPr>
        <w:t>是系统的输出向量，表示可观测得到的输出，</w:t>
      </w:r>
      <w:r w:rsidR="005E67E1" w:rsidRPr="00842780">
        <w:object w:dxaOrig="1140" w:dyaOrig="340" w14:anchorId="09DE474B">
          <v:shape id="_x0000_i1117" type="#_x0000_t75" style="width:57.5pt;height:17.5pt" o:ole="">
            <v:imagedata r:id="rId202" o:title=""/>
          </v:shape>
          <o:OLEObject Type="Embed" ProgID="Equation.DSMT4" ShapeID="_x0000_i1117" DrawAspect="Content" ObjectID="_1802108280"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5pt" o:ole="">
            <v:imagedata r:id="rId204" o:title=""/>
          </v:shape>
          <o:OLEObject Type="Embed" ProgID="Equation.DSMT4" ShapeID="_x0000_i1118" DrawAspect="Content" ObjectID="_1802108281"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5pt;height:12pt" o:ole="">
            <v:imagedata r:id="rId206" o:title=""/>
          </v:shape>
          <o:OLEObject Type="Embed" ProgID="Equation.DSMT4" ShapeID="_x0000_i1119" DrawAspect="Content" ObjectID="_1802108282"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pt;height:15.5pt" o:ole="">
            <v:imagedata r:id="rId208" o:title=""/>
          </v:shape>
          <o:OLEObject Type="Embed" ProgID="Equation.DSMT4" ShapeID="_x0000_i1120" DrawAspect="Content" ObjectID="_1802108283" r:id="rId209"/>
        </w:object>
      </w:r>
      <w:r w:rsidR="00AC7AAE" w:rsidRPr="00842780">
        <w:rPr>
          <w:rFonts w:hint="eastAsia"/>
        </w:rPr>
        <w:t>与</w:t>
      </w:r>
      <w:r w:rsidR="005E67E1" w:rsidRPr="00842780">
        <w:object w:dxaOrig="300" w:dyaOrig="279" w14:anchorId="5AD52A94">
          <v:shape id="_x0000_i1121" type="#_x0000_t75" style="width:15.5pt;height:14.5pt" o:ole="">
            <v:imagedata r:id="rId210" o:title=""/>
          </v:shape>
          <o:OLEObject Type="Embed" ProgID="Equation.DSMT4" ShapeID="_x0000_i1121" DrawAspect="Content" ObjectID="_1802108284"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2108285" r:id="rId213"/>
        </w:object>
      </w:r>
      <w:r w:rsidR="00F652A1" w:rsidRPr="00842780">
        <w:rPr>
          <w:rFonts w:hint="eastAsia"/>
        </w:rPr>
        <w:t>，</w:t>
      </w:r>
      <w:r w:rsidR="005E67E1" w:rsidRPr="00842780">
        <w:object w:dxaOrig="700" w:dyaOrig="300" w14:anchorId="28B8A430">
          <v:shape id="_x0000_i1123" type="#_x0000_t75" style="width:35pt;height:15.5pt" o:ole="">
            <v:imagedata r:id="rId214" o:title=""/>
          </v:shape>
          <o:OLEObject Type="Embed" ProgID="Equation.DSMT4" ShapeID="_x0000_i1123" DrawAspect="Content" ObjectID="_1802108286" r:id="rId215"/>
        </w:object>
      </w:r>
      <w:r w:rsidR="00F652A1" w:rsidRPr="00842780">
        <w:rPr>
          <w:rFonts w:hint="eastAsia"/>
        </w:rPr>
        <w:t>。</w:t>
      </w:r>
    </w:p>
    <w:p w14:paraId="275CAE1F" w14:textId="186C615F"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5pt;height:27.5pt" o:ole="">
            <v:imagedata r:id="rId216" o:title=""/>
          </v:shape>
          <o:OLEObject Type="Embed" ProgID="Equation.DSMT4" ShapeID="_x0000_i1124" DrawAspect="Content" ObjectID="_1802108287"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554525">
          <w:instrText>(3.13)</w:instrText>
        </w:r>
      </w:fldSimple>
      <w:r w:rsidR="00721CC3" w:rsidRPr="00842780">
        <w:fldChar w:fldCharType="end"/>
      </w:r>
      <w:r w:rsidR="00721CC3" w:rsidRPr="00842780">
        <w:rPr>
          <w:rFonts w:hint="eastAsia"/>
        </w:rPr>
        <w:t>所示</w:t>
      </w:r>
      <w:r w:rsidRPr="00842780">
        <w:rPr>
          <w:rFonts w:hint="eastAsia"/>
        </w:rPr>
        <w:t>。</w:t>
      </w:r>
    </w:p>
    <w:p w14:paraId="3FD8BDF0" w14:textId="52C8B194" w:rsidR="00657EB7" w:rsidRDefault="00657EB7" w:rsidP="0016540B">
      <w:pPr>
        <w:pStyle w:val="mathTYPE"/>
      </w:pPr>
      <w:r>
        <w:lastRenderedPageBreak/>
        <w:tab/>
      </w:r>
      <w:r w:rsidR="005E67E1" w:rsidRPr="0016540B">
        <w:object w:dxaOrig="6940" w:dyaOrig="8460" w14:anchorId="4473D2FC">
          <v:shape id="_x0000_i1125" type="#_x0000_t75" style="width:347.5pt;height:423pt" o:ole="">
            <v:imagedata r:id="rId218" o:title=""/>
          </v:shape>
          <o:OLEObject Type="Embed" ProgID="Equation.DSMT4" ShapeID="_x0000_i1125" DrawAspect="Content" ObjectID="_1802108288"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3</w:instrText>
        </w:r>
      </w:fldSimple>
      <w:r w:rsidR="00572B9B">
        <w:instrText>)</w:instrText>
      </w:r>
      <w:bookmarkEnd w:id="10"/>
      <w:r w:rsidR="00572B9B">
        <w:fldChar w:fldCharType="end"/>
      </w:r>
    </w:p>
    <w:p w14:paraId="08F9AD9C" w14:textId="176FB8A5"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54525" w:rsidRPr="00A503EF">
        <w:rPr>
          <w:rFonts w:hint="eastAsia"/>
        </w:rPr>
        <w:t>表</w:t>
      </w:r>
      <w:r w:rsidR="00554525" w:rsidRPr="00A503EF">
        <w:rPr>
          <w:rFonts w:hint="eastAsia"/>
        </w:rPr>
        <w:t xml:space="preserve"> </w:t>
      </w:r>
      <w:r w:rsidR="00554525">
        <w:rPr>
          <w:noProof/>
        </w:rPr>
        <w:t>3</w:t>
      </w:r>
      <w:r w:rsidR="00554525" w:rsidRPr="00A503EF">
        <w:t>.</w:t>
      </w:r>
      <w:r w:rsidR="00554525">
        <w:rPr>
          <w:noProof/>
        </w:rPr>
        <w:t>1</w:t>
      </w:r>
      <w:r w:rsidR="00085135">
        <w:fldChar w:fldCharType="end"/>
      </w:r>
      <w:r w:rsidR="00085135">
        <w:rPr>
          <w:rFonts w:hint="eastAsia"/>
        </w:rPr>
        <w:t>所示。</w:t>
      </w:r>
    </w:p>
    <w:p w14:paraId="24DC1731" w14:textId="6DE3BA89"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54525">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54525">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7CFAAD3B" w:rsidR="00A6235C" w:rsidRPr="00A503EF" w:rsidRDefault="00A6235C" w:rsidP="00A503EF">
      <w:pPr>
        <w:pStyle w:val="af4"/>
      </w:pPr>
      <w:r w:rsidRPr="00A503EF">
        <w:t xml:space="preserve">Table </w:t>
      </w:r>
      <w:fldSimple w:instr=" STYLEREF 1 \s ">
        <w:r w:rsidR="00554525">
          <w:rPr>
            <w:noProof/>
          </w:rPr>
          <w:t>3</w:t>
        </w:r>
      </w:fldSimple>
      <w:r w:rsidR="0076439B" w:rsidRPr="00A503EF">
        <w:t>.</w:t>
      </w:r>
      <w:fldSimple w:instr=" SEQ Table \* ARABIC \s 1 ">
        <w:r w:rsidR="00554525">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pt;height:14.5pt" o:ole="">
            <v:imagedata r:id="rId220" o:title=""/>
          </v:shape>
          <o:OLEObject Type="Embed" ProgID="Equation.DSMT4" ShapeID="_x0000_i1126" DrawAspect="Content" ObjectID="_1802108289" r:id="rId221"/>
        </w:object>
      </w:r>
      <w:r w:rsidRPr="00842780">
        <w:t>与输入矩阵</w:t>
      </w:r>
      <w:r w:rsidR="005E67E1" w:rsidRPr="00842780">
        <w:object w:dxaOrig="260" w:dyaOrig="279" w14:anchorId="77C2EBC8">
          <v:shape id="_x0000_i1127" type="#_x0000_t75" style="width:13pt;height:14.5pt" o:ole="">
            <v:imagedata r:id="rId222" o:title=""/>
          </v:shape>
          <o:OLEObject Type="Embed" ProgID="Equation.DSMT4" ShapeID="_x0000_i1127" DrawAspect="Content" ObjectID="_1802108290" r:id="rId223"/>
        </w:object>
      </w:r>
      <w:r w:rsidRPr="00842780">
        <w:rPr>
          <w:rFonts w:hint="eastAsia"/>
        </w:rPr>
        <w:t>的数值解分别为：</w:t>
      </w:r>
    </w:p>
    <w:p w14:paraId="50352A62" w14:textId="723B7255" w:rsidR="00D1435A" w:rsidRDefault="001B6E1A" w:rsidP="0016540B">
      <w:pPr>
        <w:pStyle w:val="mathTYPE"/>
      </w:pPr>
      <w:r>
        <w:tab/>
      </w:r>
      <w:r w:rsidR="005E67E1" w:rsidRPr="0016540B">
        <w:object w:dxaOrig="6380" w:dyaOrig="4180" w14:anchorId="0C615DD9">
          <v:shape id="_x0000_i1128" type="#_x0000_t75" style="width:319.5pt;height:209.5pt" o:ole="">
            <v:imagedata r:id="rId224" o:title=""/>
          </v:shape>
          <o:OLEObject Type="Embed" ProgID="Equation.DSMT4" ShapeID="_x0000_i1128" DrawAspect="Content" ObjectID="_1802108291"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4</w:instrText>
        </w:r>
      </w:fldSimple>
      <w:r w:rsidR="00572B9B">
        <w:instrText>)</w:instrText>
      </w:r>
      <w:bookmarkEnd w:id="12"/>
      <w:r w:rsidR="00572B9B">
        <w:fldChar w:fldCharType="end"/>
      </w:r>
    </w:p>
    <w:p w14:paraId="3E615C6A" w14:textId="54CB70E9" w:rsidR="00EC1AF2" w:rsidRPr="001967E9" w:rsidRDefault="00EC1AF2" w:rsidP="0016540B">
      <w:pPr>
        <w:pStyle w:val="mathTYPE"/>
      </w:pPr>
      <w:r>
        <w:lastRenderedPageBreak/>
        <w:tab/>
      </w:r>
      <w:r w:rsidR="005E67E1" w:rsidRPr="0016540B">
        <w:object w:dxaOrig="4620" w:dyaOrig="4180" w14:anchorId="6B22CF08">
          <v:shape id="_x0000_i1129" type="#_x0000_t75" style="width:231.5pt;height:209.5pt" o:ole="">
            <v:imagedata r:id="rId226" o:title=""/>
          </v:shape>
          <o:OLEObject Type="Embed" ProgID="Equation.DSMT4" ShapeID="_x0000_i1129" DrawAspect="Content" ObjectID="_1802108292"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pt;height:14.5pt" o:ole="">
            <v:imagedata r:id="rId228" o:title=""/>
          </v:shape>
          <o:OLEObject Type="Embed" ProgID="Equation.DSMT4" ShapeID="_x0000_i1130" DrawAspect="Content" ObjectID="_1802108293" r:id="rId229"/>
        </w:object>
      </w:r>
      <w:r w:rsidR="000B1D70" w:rsidRPr="00842780">
        <w:t>与输入矩阵</w:t>
      </w:r>
      <w:r w:rsidR="005E67E1" w:rsidRPr="00842780">
        <w:object w:dxaOrig="260" w:dyaOrig="279" w14:anchorId="2A4183A0">
          <v:shape id="_x0000_i1131" type="#_x0000_t75" style="width:13pt;height:14.5pt" o:ole="">
            <v:imagedata r:id="rId230" o:title=""/>
          </v:shape>
          <o:OLEObject Type="Embed" ProgID="Equation.DSMT4" ShapeID="_x0000_i1131" DrawAspect="Content" ObjectID="_1802108294" r:id="rId231"/>
        </w:object>
      </w:r>
      <w:r w:rsidR="000B1D70" w:rsidRPr="00842780">
        <w:t>构造一个可控性矩阵，通过判断该矩阵的秩是否达到状态维数</w:t>
      </w:r>
      <w:r w:rsidR="005E67E1" w:rsidRPr="00842780">
        <w:object w:dxaOrig="220" w:dyaOrig="240" w14:anchorId="2F5E2F24">
          <v:shape id="_x0000_i1132" type="#_x0000_t75" style="width:11.5pt;height:12pt" o:ole="">
            <v:imagedata r:id="rId232" o:title=""/>
          </v:shape>
          <o:OLEObject Type="Embed" ProgID="Equation.DSMT4" ShapeID="_x0000_i1132" DrawAspect="Content" ObjectID="_1802108295" r:id="rId233"/>
        </w:object>
      </w:r>
      <w:r w:rsidR="000B1D70" w:rsidRPr="00842780">
        <w:t>来确定系统是否可控。</w:t>
      </w:r>
      <w:r w:rsidR="00564E21" w:rsidRPr="00842780">
        <w:rPr>
          <w:rFonts w:hint="eastAsia"/>
        </w:rPr>
        <w:t>定义系统的可控矩阵为：</w:t>
      </w:r>
    </w:p>
    <w:p w14:paraId="7DD73DB4" w14:textId="4ED0425B" w:rsidR="00564E21" w:rsidRPr="00682B28" w:rsidRDefault="00564E21" w:rsidP="00682B28">
      <w:pPr>
        <w:pStyle w:val="mathTYPE"/>
      </w:pPr>
      <w:r w:rsidRPr="00682B28">
        <w:tab/>
      </w:r>
      <w:r w:rsidR="005E67E1" w:rsidRPr="00682B28">
        <w:object w:dxaOrig="3440" w:dyaOrig="420" w14:anchorId="76856C90">
          <v:shape id="_x0000_i1133" type="#_x0000_t75" style="width:172pt;height:21.5pt" o:ole="">
            <v:imagedata r:id="rId234" o:title=""/>
          </v:shape>
          <o:OLEObject Type="Embed" ProgID="Equation.DSMT4" ShapeID="_x0000_i1133" DrawAspect="Content" ObjectID="_1802108296"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6</w:instrText>
        </w:r>
      </w:fldSimple>
      <w:r w:rsidR="00572B9B">
        <w:instrText>)</w:instrText>
      </w:r>
      <w:bookmarkEnd w:id="14"/>
      <w:r w:rsidR="00572B9B">
        <w:fldChar w:fldCharType="end"/>
      </w:r>
    </w:p>
    <w:p w14:paraId="477BEF9F" w14:textId="17C31692"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pt;height:14.5pt" o:ole="">
            <v:imagedata r:id="rId236" o:title=""/>
          </v:shape>
          <o:OLEObject Type="Embed" ProgID="Equation.DSMT4" ShapeID="_x0000_i1134" DrawAspect="Content" ObjectID="_1802108297" r:id="rId237"/>
        </w:object>
      </w:r>
      <w:r w:rsidRPr="00842780">
        <w:rPr>
          <w:rFonts w:hint="eastAsia"/>
        </w:rPr>
        <w:t>、</w:t>
      </w:r>
      <w:r w:rsidR="005E67E1" w:rsidRPr="00842780">
        <w:object w:dxaOrig="260" w:dyaOrig="279" w14:anchorId="5D644041">
          <v:shape id="_x0000_i1135" type="#_x0000_t75" style="width:13pt;height:14.5pt" o:ole="">
            <v:imagedata r:id="rId238" o:title=""/>
          </v:shape>
          <o:OLEObject Type="Embed" ProgID="Equation.DSMT4" ShapeID="_x0000_i1135" DrawAspect="Content" ObjectID="_1802108298"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554525">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554525">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554525">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5pt;height:15.5pt" o:ole="">
            <v:imagedata r:id="rId240" o:title=""/>
          </v:shape>
          <o:OLEObject Type="Embed" ProgID="Equation.DSMT4" ShapeID="_x0000_i1136" DrawAspect="Content" ObjectID="_1802108299"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2108300" r:id="rId243"/>
        </w:object>
      </w:r>
      <w:r w:rsidR="000E783C" w:rsidRPr="00842780">
        <w:t>满</w:t>
      </w:r>
      <w:proofErr w:type="gramStart"/>
      <w:r w:rsidR="000E783C" w:rsidRPr="00842780">
        <w:t>秩</w:t>
      </w:r>
      <w:proofErr w:type="gramEnd"/>
      <w:r w:rsidR="000E783C" w:rsidRPr="00842780">
        <w:t>，也就是：</w:t>
      </w:r>
    </w:p>
    <w:p w14:paraId="7E070F63" w14:textId="461E99FF" w:rsidR="000E783C" w:rsidRDefault="000E783C" w:rsidP="00682B28">
      <w:pPr>
        <w:pStyle w:val="mathTYPE"/>
      </w:pPr>
      <w:r>
        <w:tab/>
      </w:r>
      <w:r w:rsidR="005E67E1" w:rsidRPr="005E67E1">
        <w:rPr>
          <w:position w:val="-10"/>
        </w:rPr>
        <w:object w:dxaOrig="1480" w:dyaOrig="340" w14:anchorId="6E477DF9">
          <v:shape id="_x0000_i1138" type="#_x0000_t75" style="width:74pt;height:17.5pt" o:ole="">
            <v:imagedata r:id="rId244" o:title=""/>
          </v:shape>
          <o:OLEObject Type="Embed" ProgID="Equation.DSMT4" ShapeID="_x0000_i1138" DrawAspect="Content" ObjectID="_1802108301"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7</w:instrText>
        </w:r>
      </w:fldSimple>
      <w:r w:rsidR="00572B9B">
        <w:instrText>)</w:instrText>
      </w:r>
      <w:r w:rsidR="00572B9B">
        <w:fldChar w:fldCharType="end"/>
      </w:r>
    </w:p>
    <w:p w14:paraId="1FE8EF23" w14:textId="735DC978"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54525">
        <w:rPr>
          <w:rFonts w:hint="eastAsia"/>
          <w:b/>
          <w:bCs/>
        </w:rPr>
        <w:t>错误</w:t>
      </w:r>
      <w:r w:rsidR="00554525">
        <w:rPr>
          <w:rFonts w:hint="eastAsia"/>
          <w:b/>
          <w:bCs/>
        </w:rPr>
        <w:t>!</w:t>
      </w:r>
      <w:r w:rsidR="00554525">
        <w:rPr>
          <w:rFonts w:hint="eastAsia"/>
          <w:b/>
          <w:bCs/>
        </w:rPr>
        <w:t>未找到引用源。</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46"/>
                    <a:stretch>
                      <a:fillRect/>
                    </a:stretch>
                  </pic:blipFill>
                  <pic:spPr>
                    <a:xfrm>
                      <a:off x="0" y="0"/>
                      <a:ext cx="5274310" cy="2891790"/>
                    </a:xfrm>
                    <a:prstGeom prst="rect">
                      <a:avLst/>
                    </a:prstGeom>
                  </pic:spPr>
                </pic:pic>
              </a:graphicData>
            </a:graphic>
          </wp:inline>
        </w:drawing>
      </w:r>
    </w:p>
    <w:p w14:paraId="3C410E2A" w14:textId="0C71CF4B" w:rsidR="00554525" w:rsidRDefault="00554525" w:rsidP="00554525">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sidRPr="00B613F4">
        <w:rPr>
          <w:rFonts w:hint="eastAsia"/>
        </w:rPr>
        <w:t>可控矩阵</w:t>
      </w:r>
      <w:r w:rsidRPr="00B613F4">
        <w:rPr>
          <w:rFonts w:hint="eastAsia"/>
        </w:rPr>
        <w:t>SVD</w:t>
      </w:r>
      <w:r w:rsidRPr="00B613F4">
        <w:rPr>
          <w:rFonts w:hint="eastAsia"/>
        </w:rPr>
        <w:t>图</w:t>
      </w:r>
    </w:p>
    <w:p w14:paraId="3DFBBBF4" w14:textId="5F78F45D" w:rsidR="00554525" w:rsidRPr="00554525" w:rsidRDefault="00554525" w:rsidP="00554525">
      <w:pPr>
        <w:pStyle w:val="af4"/>
        <w:rPr>
          <w:rFonts w:hint="eastAsia"/>
        </w:rPr>
      </w:pPr>
      <w:r>
        <w:t xml:space="preserve">Fig. </w:t>
      </w:r>
      <w:fldSimple w:instr=" STYLEREF 1 \s ">
        <w:r>
          <w:rPr>
            <w:noProof/>
          </w:rPr>
          <w:t>3</w:t>
        </w:r>
      </w:fldSimple>
      <w:r>
        <w:t>.</w:t>
      </w:r>
      <w:fldSimple w:instr=" SEQ Fig. \* ARABIC \s 1 ">
        <w:r>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5pt;height:12pt" o:ole="">
            <v:imagedata r:id="rId247" o:title=""/>
          </v:shape>
          <o:OLEObject Type="Embed" ProgID="Equation.DSMT4" ShapeID="_x0000_i1139" DrawAspect="Content" ObjectID="_1802108302" r:id="rId248"/>
        </w:object>
      </w:r>
      <w:r w:rsidRPr="00842780">
        <w:rPr>
          <w:rFonts w:hint="eastAsia"/>
        </w:rPr>
        <w:t>，使得系统达到稳定状态，并且对于代价函数：</w:t>
      </w:r>
    </w:p>
    <w:p w14:paraId="2A4D256F" w14:textId="11A9E8DD" w:rsidR="00FC0CA2" w:rsidRPr="00682B28" w:rsidRDefault="00FC0CA2" w:rsidP="00682B28">
      <w:pPr>
        <w:pStyle w:val="mathTYPE"/>
      </w:pPr>
      <w:r w:rsidRPr="00682B28">
        <w:tab/>
      </w:r>
      <w:r w:rsidR="005E67E1" w:rsidRPr="00682B28">
        <w:object w:dxaOrig="2760" w:dyaOrig="820" w14:anchorId="18204EC3">
          <v:shape id="_x0000_i1140" type="#_x0000_t75" style="width:138pt;height:41pt" o:ole="">
            <v:imagedata r:id="rId249" o:title=""/>
          </v:shape>
          <o:OLEObject Type="Embed" ProgID="Equation.DSMT4" ShapeID="_x0000_i1140" DrawAspect="Content" ObjectID="_1802108303"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4pt;height:17.5pt" o:ole="">
            <v:imagedata r:id="rId251" o:title=""/>
          </v:shape>
          <o:OLEObject Type="Embed" ProgID="Equation.DSMT4" ShapeID="_x0000_i1141" DrawAspect="Content" ObjectID="_1802108304"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5pt;height:15.5pt" o:ole="">
            <v:imagedata r:id="rId253" o:title=""/>
          </v:shape>
          <o:OLEObject Type="Embed" ProgID="Equation.DSMT4" ShapeID="_x0000_i1142" DrawAspect="Content" ObjectID="_1802108305" r:id="rId254"/>
        </w:object>
      </w:r>
      <w:r w:rsidRPr="00842780">
        <w:rPr>
          <w:rFonts w:hint="eastAsia"/>
        </w:rPr>
        <w:t>，</w:t>
      </w:r>
      <w:r w:rsidRPr="00842780">
        <w:t>是</w:t>
      </w:r>
      <w:r w:rsidRPr="00842780">
        <w:lastRenderedPageBreak/>
        <w:t>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pt;height:15.5pt" o:ole="">
            <v:imagedata r:id="rId255" o:title=""/>
          </v:shape>
          <o:OLEObject Type="Embed" ProgID="Equation.DSMT4" ShapeID="_x0000_i1143" DrawAspect="Content" ObjectID="_1802108306"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6BDB607B" w:rsidR="00C00E97" w:rsidRPr="00682B28" w:rsidRDefault="00C00E97" w:rsidP="00682B28">
      <w:pPr>
        <w:pStyle w:val="mathTYPE"/>
      </w:pPr>
      <w:r w:rsidRPr="00682B28">
        <w:tab/>
      </w:r>
      <w:r w:rsidR="005E67E1" w:rsidRPr="00682B28">
        <w:object w:dxaOrig="2580" w:dyaOrig="700" w14:anchorId="6976C194">
          <v:shape id="_x0000_i1144" type="#_x0000_t75" style="width:129.5pt;height:35pt" o:ole="">
            <v:imagedata r:id="rId257" o:title=""/>
          </v:shape>
          <o:OLEObject Type="Embed" ProgID="Equation.DSMT4" ShapeID="_x0000_i1144" DrawAspect="Content" ObjectID="_1802108307"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19</w:instrText>
        </w:r>
      </w:fldSimple>
      <w:r w:rsidR="00572B9B">
        <w:instrText>)</w:instrText>
      </w:r>
      <w:bookmarkEnd w:id="15"/>
      <w:r w:rsidR="00572B9B">
        <w:fldChar w:fldCharType="end"/>
      </w:r>
    </w:p>
    <w:p w14:paraId="01037DB0" w14:textId="4D1A6FA5" w:rsidR="00C00E97" w:rsidRDefault="00C00E97" w:rsidP="00894EC9">
      <w:pPr>
        <w:ind w:firstLine="480"/>
      </w:pPr>
      <w:r>
        <w:rPr>
          <w:rFonts w:hint="eastAsia"/>
        </w:rPr>
        <w:t>由于</w:t>
      </w:r>
      <w:r w:rsidR="005E67E1" w:rsidRPr="00894EC9">
        <w:object w:dxaOrig="600" w:dyaOrig="340" w14:anchorId="580F08D0">
          <v:shape id="_x0000_i1145" type="#_x0000_t75" style="width:30pt;height:17.5pt" o:ole="">
            <v:imagedata r:id="rId259" o:title=""/>
          </v:shape>
          <o:OLEObject Type="Embed" ProgID="Equation.DSMT4" ShapeID="_x0000_i1145" DrawAspect="Content" ObjectID="_1802108308" r:id="rId260"/>
        </w:object>
      </w:r>
      <w:r w:rsidRPr="00C00E97">
        <w:t>通常选取二次型形式：</w:t>
      </w:r>
    </w:p>
    <w:p w14:paraId="73113961" w14:textId="694CD21E" w:rsidR="00C00E97" w:rsidRPr="00682B28" w:rsidRDefault="00C00E97" w:rsidP="00682B28">
      <w:pPr>
        <w:pStyle w:val="mathTYPE"/>
      </w:pPr>
      <w:r w:rsidRPr="00682B28">
        <w:tab/>
      </w:r>
      <w:r w:rsidR="005E67E1" w:rsidRPr="00682B28">
        <w:object w:dxaOrig="1480" w:dyaOrig="400" w14:anchorId="3EC62404">
          <v:shape id="_x0000_i1146" type="#_x0000_t75" style="width:74pt;height:20.5pt" o:ole="">
            <v:imagedata r:id="rId261" o:title=""/>
          </v:shape>
          <o:OLEObject Type="Embed" ProgID="Equation.DSMT4" ShapeID="_x0000_i1146" DrawAspect="Content" ObjectID="_1802108309"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0</w:instrText>
        </w:r>
      </w:fldSimple>
      <w:r w:rsidR="00572B9B">
        <w:instrText>)</w:instrText>
      </w:r>
      <w:bookmarkEnd w:id="16"/>
      <w:r w:rsidR="00572B9B">
        <w:fldChar w:fldCharType="end"/>
      </w:r>
    </w:p>
    <w:p w14:paraId="6C973DB7" w14:textId="2434C7D5" w:rsidR="00C00E97" w:rsidRDefault="00C00E97" w:rsidP="00894EC9">
      <w:pPr>
        <w:ind w:firstLine="480"/>
      </w:pPr>
      <w:r w:rsidRPr="00C00E97">
        <w:t>根据系统的动态方程</w:t>
      </w:r>
      <w:r w:rsidR="005E67E1" w:rsidRPr="005E67E1">
        <w:rPr>
          <w:position w:val="-6"/>
        </w:rPr>
        <w:object w:dxaOrig="1400" w:dyaOrig="300" w14:anchorId="696C7630">
          <v:shape id="_x0000_i1147" type="#_x0000_t75" style="width:69.5pt;height:15.5pt" o:ole="">
            <v:imagedata r:id="rId263" o:title=""/>
          </v:shape>
          <o:OLEObject Type="Embed" ProgID="Equation.DSMT4" ShapeID="_x0000_i1147" DrawAspect="Content" ObjectID="_1802108310"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54525" w:rsidRPr="0055452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554525">
          <w:instrText>(3.19)</w:instrText>
        </w:r>
      </w:fldSimple>
      <w:r>
        <w:fldChar w:fldCharType="end"/>
      </w:r>
      <w:r>
        <w:rPr>
          <w:rFonts w:hint="eastAsia"/>
        </w:rPr>
        <w:t>得：</w:t>
      </w:r>
    </w:p>
    <w:p w14:paraId="2B61B323" w14:textId="57EE6571" w:rsidR="00C00E97" w:rsidRPr="00682B28" w:rsidRDefault="00C00E97" w:rsidP="00682B28">
      <w:pPr>
        <w:pStyle w:val="mathTYPE"/>
      </w:pPr>
      <w:r w:rsidRPr="00682B28">
        <w:tab/>
      </w:r>
      <w:r w:rsidR="005E67E1" w:rsidRPr="00682B28">
        <w:object w:dxaOrig="6259" w:dyaOrig="400" w14:anchorId="095888AA">
          <v:shape id="_x0000_i1148" type="#_x0000_t75" style="width:313.5pt;height:20.5pt" o:ole="">
            <v:imagedata r:id="rId265" o:title=""/>
          </v:shape>
          <o:OLEObject Type="Embed" ProgID="Equation.DSMT4" ShapeID="_x0000_i1148" DrawAspect="Content" ObjectID="_1802108311"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5pt;height:12pt" o:ole="">
            <v:imagedata r:id="rId267" o:title=""/>
          </v:shape>
          <o:OLEObject Type="Embed" ProgID="Equation.DSMT4" ShapeID="_x0000_i1149" DrawAspect="Content" ObjectID="_1802108312" r:id="rId268"/>
        </w:object>
      </w:r>
      <w:r w:rsidRPr="00842780">
        <w:t>求导</w:t>
      </w:r>
      <w:r w:rsidRPr="00842780">
        <w:rPr>
          <w:rFonts w:hint="eastAsia"/>
        </w:rPr>
        <w:t>求得：</w:t>
      </w:r>
    </w:p>
    <w:p w14:paraId="2ACB4E0D" w14:textId="6D3D2571" w:rsidR="00C00E97" w:rsidRDefault="00C00E97" w:rsidP="00682B28">
      <w:pPr>
        <w:pStyle w:val="mathTYPE"/>
      </w:pPr>
      <w:r>
        <w:tab/>
      </w:r>
      <w:r w:rsidR="005E67E1" w:rsidRPr="005E67E1">
        <w:rPr>
          <w:position w:val="-6"/>
        </w:rPr>
        <w:object w:dxaOrig="1660" w:dyaOrig="360" w14:anchorId="2C6088A5">
          <v:shape id="_x0000_i1150" type="#_x0000_t75" style="width:83pt;height:18pt" o:ole="">
            <v:imagedata r:id="rId269" o:title=""/>
          </v:shape>
          <o:OLEObject Type="Embed" ProgID="Equation.DSMT4" ShapeID="_x0000_i1150" DrawAspect="Content" ObjectID="_1802108313"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5pt;height:14.5pt" o:ole="">
            <v:imagedata r:id="rId271" o:title=""/>
          </v:shape>
          <o:OLEObject Type="Embed" ProgID="Equation.DSMT4" ShapeID="_x0000_i1151" DrawAspect="Content" ObjectID="_1802108314" r:id="rId272"/>
        </w:object>
      </w:r>
      <w:r w:rsidRPr="00842780">
        <w:rPr>
          <w:rFonts w:hint="eastAsia"/>
        </w:rPr>
        <w:t>：</w:t>
      </w:r>
    </w:p>
    <w:p w14:paraId="3F7BD64A" w14:textId="364CDC20"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5pt" o:ole="">
            <v:imagedata r:id="rId273" o:title=""/>
          </v:shape>
          <o:OLEObject Type="Embed" ProgID="Equation.DSMT4" ShapeID="_x0000_i1152" DrawAspect="Content" ObjectID="_1802108315"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5pt;height:14.5pt" o:ole="">
            <v:imagedata r:id="rId275" o:title=""/>
          </v:shape>
          <o:OLEObject Type="Embed" ProgID="Equation.DSMT4" ShapeID="_x0000_i1153" DrawAspect="Content" ObjectID="_1802108316" r:id="rId276"/>
        </w:object>
      </w:r>
      <w:r w:rsidRPr="00842780">
        <w:t>，需要求解矩阵</w:t>
      </w:r>
      <w:r w:rsidR="005E67E1" w:rsidRPr="00842780">
        <w:object w:dxaOrig="260" w:dyaOrig="279" w14:anchorId="31103FC5">
          <v:shape id="_x0000_i1154" type="#_x0000_t75" style="width:13pt;height:14.5pt" o:ole="">
            <v:imagedata r:id="rId277" o:title=""/>
          </v:shape>
          <o:OLEObject Type="Embed" ProgID="Equation.DSMT4" ShapeID="_x0000_i1154" DrawAspect="Content" ObjectID="_1802108317"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2DF49A45" w:rsidR="00FC0CA2" w:rsidRPr="00682B28" w:rsidRDefault="00FC0CA2" w:rsidP="00682B28">
      <w:pPr>
        <w:pStyle w:val="mathTYPE"/>
      </w:pPr>
      <w:r w:rsidRPr="00682B28">
        <w:tab/>
      </w:r>
      <w:r w:rsidR="005E67E1" w:rsidRPr="00682B28">
        <w:object w:dxaOrig="3500" w:dyaOrig="400" w14:anchorId="4428DA34">
          <v:shape id="_x0000_i1155" type="#_x0000_t75" style="width:175pt;height:20.5pt" o:ole="">
            <v:imagedata r:id="rId279" o:title=""/>
          </v:shape>
          <o:OLEObject Type="Embed" ProgID="Equation.DSMT4" ShapeID="_x0000_i1155" DrawAspect="Content" ObjectID="_1802108318"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pt;height:14.5pt" o:ole="">
            <v:imagedata r:id="rId281" o:title=""/>
          </v:shape>
          <o:OLEObject Type="Embed" ProgID="Equation.DSMT4" ShapeID="_x0000_i1156" DrawAspect="Content" ObjectID="_1802108319"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5pt" o:ole="">
            <v:imagedata r:id="rId283" o:title=""/>
          </v:shape>
          <o:OLEObject Type="Embed" ProgID="Equation.DSMT4" ShapeID="_x0000_i1157" DrawAspect="Content" ObjectID="_1802108320"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5pt" o:ole="">
            <v:imagedata r:id="rId285" o:title=""/>
          </v:shape>
          <o:OLEObject Type="Embed" ProgID="Equation.DSMT4" ShapeID="_x0000_i1158" DrawAspect="Content" ObjectID="_1802108321"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5pt" o:ole="">
            <v:imagedata r:id="rId287" o:title=""/>
          </v:shape>
          <o:OLEObject Type="Embed" ProgID="Equation.DSMT4" ShapeID="_x0000_i1159" DrawAspect="Content" ObjectID="_1802108322"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w:t>
      </w:r>
      <w:r w:rsidRPr="00454CB4">
        <w:lastRenderedPageBreak/>
        <w:t>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41D298B6" w:rsidR="00454CB4" w:rsidRPr="00682B28" w:rsidRDefault="00454CB4" w:rsidP="00682B28">
      <w:pPr>
        <w:pStyle w:val="mathTYPE"/>
      </w:pPr>
      <w:r w:rsidRPr="00682B28">
        <w:tab/>
      </w:r>
      <w:r w:rsidR="005E67E1" w:rsidRPr="00682B28">
        <w:object w:dxaOrig="1960" w:dyaOrig="460" w14:anchorId="1A482637">
          <v:shape id="_x0000_i1160" type="#_x0000_t75" style="width:98.5pt;height:23.5pt" o:ole="">
            <v:imagedata r:id="rId289" o:title=""/>
          </v:shape>
          <o:OLEObject Type="Embed" ProgID="Equation.DSMT4" ShapeID="_x0000_i1160" DrawAspect="Content" ObjectID="_1802108323"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5pt;height:21.5pt" o:ole="">
            <v:imagedata r:id="rId291" o:title=""/>
          </v:shape>
          <o:OLEObject Type="Embed" ProgID="Equation.DSMT4" ShapeID="_x0000_i1161" DrawAspect="Content" ObjectID="_1802108324" r:id="rId292"/>
        </w:object>
      </w:r>
      <w:r w:rsidRPr="00894EC9">
        <w:t>和</w:t>
      </w:r>
      <w:r w:rsidR="005E67E1" w:rsidRPr="00894EC9">
        <w:object w:dxaOrig="380" w:dyaOrig="380" w14:anchorId="3E0461D9">
          <v:shape id="_x0000_i1162" type="#_x0000_t75" style="width:19pt;height:19pt" o:ole="">
            <v:imagedata r:id="rId293" o:title=""/>
          </v:shape>
          <o:OLEObject Type="Embed" ProgID="Equation.DSMT4" ShapeID="_x0000_i1162" DrawAspect="Content" ObjectID="_1802108325" r:id="rId294"/>
        </w:object>
      </w:r>
      <w:r w:rsidRPr="00894EC9">
        <w:t>分别为比例增益和微分增益，</w:t>
      </w:r>
      <w:r w:rsidR="005E67E1" w:rsidRPr="00894EC9">
        <w:object w:dxaOrig="220" w:dyaOrig="340" w14:anchorId="1E29CB50">
          <v:shape id="_x0000_i1163" type="#_x0000_t75" style="width:11.5pt;height:17.5pt" o:ole="">
            <v:imagedata r:id="rId295" o:title=""/>
          </v:shape>
          <o:OLEObject Type="Embed" ProgID="Equation.DSMT4" ShapeID="_x0000_i1163" DrawAspect="Content" ObjectID="_1802108326" r:id="rId296"/>
        </w:object>
      </w:r>
      <w:r w:rsidRPr="00894EC9">
        <w:t>和</w:t>
      </w:r>
      <w:r w:rsidR="005E67E1" w:rsidRPr="00894EC9">
        <w:object w:dxaOrig="220" w:dyaOrig="400" w14:anchorId="6BDA6079">
          <v:shape id="_x0000_i1164" type="#_x0000_t75" style="width:11.5pt;height:20.5pt" o:ole="">
            <v:imagedata r:id="rId297" o:title=""/>
          </v:shape>
          <o:OLEObject Type="Embed" ProgID="Equation.DSMT4" ShapeID="_x0000_i1164" DrawAspect="Content" ObjectID="_1802108327" r:id="rId298"/>
        </w:object>
      </w:r>
      <w:r w:rsidRPr="00894EC9">
        <w:t>分别为横滚轴角度和</w:t>
      </w:r>
      <w:proofErr w:type="gramStart"/>
      <w:r w:rsidRPr="00894EC9">
        <w:t>横滚</w:t>
      </w:r>
      <w:proofErr w:type="gramEnd"/>
      <w:r w:rsidRPr="00894EC9">
        <w:t>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66CFF368" w:rsidR="00781D4C" w:rsidRPr="00682B28" w:rsidRDefault="00781D4C" w:rsidP="00682B28">
      <w:pPr>
        <w:pStyle w:val="mathTYPE"/>
      </w:pPr>
      <w:r w:rsidRPr="00682B28">
        <w:tab/>
      </w:r>
      <w:r w:rsidR="005E67E1" w:rsidRPr="00682B28">
        <w:object w:dxaOrig="1920" w:dyaOrig="420" w14:anchorId="1F5F5265">
          <v:shape id="_x0000_i1165" type="#_x0000_t75" style="width:96pt;height:21.5pt" o:ole="">
            <v:imagedata r:id="rId299" o:title=""/>
          </v:shape>
          <o:OLEObject Type="Embed" ProgID="Equation.DSMT4" ShapeID="_x0000_i1165" DrawAspect="Content" ObjectID="_1802108328"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5pt;height:21.5pt" o:ole="">
            <v:imagedata r:id="rId301" o:title=""/>
          </v:shape>
          <o:OLEObject Type="Embed" ProgID="Equation.DSMT4" ShapeID="_x0000_i1166" DrawAspect="Content" ObjectID="_1802108329"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5pt" o:ole="">
            <v:imagedata r:id="rId303" o:title=""/>
          </v:shape>
          <o:OLEObject Type="Embed" ProgID="Equation.DSMT4" ShapeID="_x0000_i1167" DrawAspect="Content" ObjectID="_1802108330" r:id="rId304"/>
        </w:object>
      </w:r>
      <w:r w:rsidR="001C2E8A" w:rsidRPr="00366EE5">
        <w:rPr>
          <w:rFonts w:hint="eastAsia"/>
        </w:rPr>
        <w:t>，转向产生的惯性力</w:t>
      </w:r>
      <w:r w:rsidR="005E67E1" w:rsidRPr="00366EE5">
        <w:object w:dxaOrig="740" w:dyaOrig="380" w14:anchorId="1C763411">
          <v:shape id="_x0000_i1168" type="#_x0000_t75" style="width:37pt;height:19pt" o:ole="">
            <v:imagedata r:id="rId305" o:title=""/>
          </v:shape>
          <o:OLEObject Type="Embed" ProgID="Equation.DSMT4" ShapeID="_x0000_i1168" DrawAspect="Content" ObjectID="_1802108331" r:id="rId306"/>
        </w:object>
      </w:r>
      <w:r w:rsidR="001C2E8A" w:rsidRPr="00366EE5">
        <w:rPr>
          <w:rFonts w:hint="eastAsia"/>
        </w:rPr>
        <w:t>，地面的反作用力</w:t>
      </w:r>
      <w:r w:rsidR="005E67E1" w:rsidRPr="00366EE5">
        <w:object w:dxaOrig="800" w:dyaOrig="380" w14:anchorId="68432A52">
          <v:shape id="_x0000_i1169" type="#_x0000_t75" style="width:40pt;height:19pt" o:ole="">
            <v:imagedata r:id="rId307" o:title=""/>
          </v:shape>
          <o:OLEObject Type="Embed" ProgID="Equation.DSMT4" ShapeID="_x0000_i1169" DrawAspect="Content" ObjectID="_1802108332"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76E718DE" w:rsidR="001C2E8A" w:rsidRPr="00682B28" w:rsidRDefault="001C2E8A" w:rsidP="00682B28">
      <w:pPr>
        <w:pStyle w:val="mathTYPE"/>
      </w:pPr>
      <w:r w:rsidRPr="00682B28">
        <w:lastRenderedPageBreak/>
        <w:tab/>
      </w:r>
      <w:r w:rsidR="005E67E1" w:rsidRPr="00682B28">
        <w:object w:dxaOrig="1420" w:dyaOrig="420" w14:anchorId="118E6743">
          <v:shape id="_x0000_i1170" type="#_x0000_t75" style="width:71.5pt;height:21.5pt" o:ole="">
            <v:imagedata r:id="rId309" o:title=""/>
          </v:shape>
          <o:OLEObject Type="Embed" ProgID="Equation.DSMT4" ShapeID="_x0000_i1170" DrawAspect="Content" ObjectID="_1802108333"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5pt;height:19pt" o:ole="">
            <v:imagedata r:id="rId311" o:title=""/>
          </v:shape>
          <o:OLEObject Type="Embed" ProgID="Equation.DSMT4" ShapeID="_x0000_i1171" DrawAspect="Content" ObjectID="_1802108334" r:id="rId312"/>
        </w:object>
      </w:r>
      <w:r w:rsidRPr="00842780">
        <w:rPr>
          <w:rFonts w:hint="eastAsia"/>
        </w:rPr>
        <w:t>，并机器人转向半径为</w:t>
      </w:r>
      <w:r w:rsidR="005E67E1" w:rsidRPr="00842780">
        <w:object w:dxaOrig="260" w:dyaOrig="279" w14:anchorId="77CA3EF3">
          <v:shape id="_x0000_i1172" type="#_x0000_t75" style="width:13pt;height:14.5pt" o:ole="">
            <v:imagedata r:id="rId313" o:title=""/>
          </v:shape>
          <o:OLEObject Type="Embed" ProgID="Equation.DSMT4" ShapeID="_x0000_i1172" DrawAspect="Content" ObjectID="_1802108335"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2108336"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5pt" o:ole="">
            <v:imagedata r:id="rId317" o:title=""/>
          </v:shape>
          <o:OLEObject Type="Embed" ProgID="Equation.DSMT4" ShapeID="_x0000_i1174" DrawAspect="Content" ObjectID="_1802108337"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57980E5A" w:rsidR="000F1FA4" w:rsidRDefault="000F1FA4" w:rsidP="000F1FA4">
      <w:pPr>
        <w:pStyle w:val="mathTYPE"/>
      </w:pPr>
      <w:r>
        <w:tab/>
      </w:r>
      <w:r>
        <w:object w:dxaOrig="1700" w:dyaOrig="460" w14:anchorId="3BB1FCA5">
          <v:shape id="_x0000_i1175" type="#_x0000_t75" style="width:85pt;height:23.5pt" o:ole="">
            <v:imagedata r:id="rId319" o:title=""/>
          </v:shape>
          <o:OLEObject Type="Embed" ProgID="Equation.DSMT4" ShapeID="_x0000_i1175" DrawAspect="Content" ObjectID="_1802108338"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68115C0D" w:rsidR="00366EE5" w:rsidRDefault="00366EE5" w:rsidP="00366EE5">
      <w:pPr>
        <w:pStyle w:val="mathTYPE"/>
      </w:pPr>
      <w:r>
        <w:tab/>
      </w:r>
      <w:r>
        <w:object w:dxaOrig="2980" w:dyaOrig="460" w14:anchorId="4FB9E397">
          <v:shape id="_x0000_i1176" type="#_x0000_t75" style="width:149.5pt;height:23.5pt" o:ole="">
            <v:imagedata r:id="rId321" o:title=""/>
          </v:shape>
          <o:OLEObject Type="Embed" ProgID="Equation.DSMT4" ShapeID="_x0000_i1176" DrawAspect="Content" ObjectID="_1802108339"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5pt;height:12pt" o:ole="">
            <v:imagedata r:id="rId323" o:title=""/>
          </v:shape>
          <o:OLEObject Type="Embed" ProgID="Equation.DSMT4" ShapeID="_x0000_i1177" DrawAspect="Content" ObjectID="_1802108340" r:id="rId324"/>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1BDE0432" w:rsidR="00366EE5" w:rsidRDefault="00366EE5" w:rsidP="002F7472">
      <w:pPr>
        <w:pStyle w:val="mathTYPE"/>
      </w:pPr>
      <w:r>
        <w:tab/>
      </w:r>
      <w:r w:rsidR="002F7472">
        <w:object w:dxaOrig="2460" w:dyaOrig="820" w14:anchorId="7A982C55">
          <v:shape id="_x0000_i1178" type="#_x0000_t75" style="width:123.5pt;height:41pt" o:ole="">
            <v:imagedata r:id="rId325" o:title=""/>
          </v:shape>
          <o:OLEObject Type="Embed" ProgID="Equation.DSMT4" ShapeID="_x0000_i1178" DrawAspect="Content" ObjectID="_1802108341"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0</w:instrText>
        </w:r>
      </w:fldSimple>
      <w:r w:rsidR="00572B9B">
        <w:instrText>)</w:instrText>
      </w:r>
      <w:r w:rsidR="00572B9B">
        <w:fldChar w:fldCharType="end"/>
      </w:r>
    </w:p>
    <w:p w14:paraId="2F6BD4B2" w14:textId="2D1973EA" w:rsidR="002F7472" w:rsidRDefault="002F7472" w:rsidP="00894EC9">
      <w:pPr>
        <w:ind w:firstLine="480"/>
      </w:pPr>
      <w:r>
        <w:rPr>
          <w:rFonts w:hint="eastAsia"/>
        </w:rPr>
        <w:t>其中</w:t>
      </w:r>
      <w:r>
        <w:object w:dxaOrig="240" w:dyaOrig="300" w14:anchorId="55605A8C">
          <v:shape id="_x0000_i1179" type="#_x0000_t75" style="width:12pt;height:15.5pt" o:ole="">
            <v:imagedata r:id="rId327" o:title=""/>
          </v:shape>
          <o:OLEObject Type="Embed" ProgID="Equation.DSMT4" ShapeID="_x0000_i1179" DrawAspect="Content" ObjectID="_1802108342"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5pt;height:17.5pt" o:ole="">
            <v:imagedata r:id="rId295" o:title=""/>
          </v:shape>
          <o:OLEObject Type="Embed" ProgID="Equation.DSMT4" ShapeID="_x0000_i1180" DrawAspect="Content" ObjectID="_1802108343"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5pt;height:14.5pt" o:ole="">
            <v:imagedata r:id="rId330" o:title=""/>
          </v:shape>
          <o:OLEObject Type="Embed" ProgID="Equation.DSMT4" ShapeID="_x0000_i1181" DrawAspect="Content" ObjectID="_1802108344"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w:t>
      </w:r>
      <w:r w:rsidRPr="00F923D0">
        <w:lastRenderedPageBreak/>
        <w:t>内轮抬升角、机体俯仰角等状态变量的实际数值作为新的零点进行线性化处理。对系统状态变量做如下变换：</w:t>
      </w:r>
    </w:p>
    <w:p w14:paraId="21E4CD1A" w14:textId="38688A65" w:rsidR="00F923D0" w:rsidRPr="00682B28" w:rsidRDefault="00F923D0" w:rsidP="00682B28">
      <w:pPr>
        <w:pStyle w:val="mathTYPE"/>
      </w:pPr>
      <w:r w:rsidRPr="00682B28">
        <w:tab/>
      </w:r>
      <w:r w:rsidR="005E67E1" w:rsidRPr="00682B28">
        <w:object w:dxaOrig="1180" w:dyaOrig="380" w14:anchorId="5274F72C">
          <v:shape id="_x0000_i1182" type="#_x0000_t75" style="width:59pt;height:19pt" o:ole="">
            <v:imagedata r:id="rId332" o:title=""/>
          </v:shape>
          <o:OLEObject Type="Embed" ProgID="Equation.DSMT4" ShapeID="_x0000_i1182" DrawAspect="Content" ObjectID="_1802108345"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5pt;height:19pt" o:ole="">
            <v:imagedata r:id="rId334" o:title=""/>
          </v:shape>
          <o:OLEObject Type="Embed" ProgID="Equation.DSMT4" ShapeID="_x0000_i1183" DrawAspect="Content" ObjectID="_1802108346"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7E00F9D6" w:rsidR="00F923D0" w:rsidRPr="00682B28" w:rsidRDefault="00F923D0" w:rsidP="00682B28">
      <w:pPr>
        <w:pStyle w:val="mathTYPE"/>
      </w:pPr>
      <w:r w:rsidRPr="00682B28">
        <w:tab/>
      </w:r>
      <w:r w:rsidR="005E67E1" w:rsidRPr="00682B28">
        <w:object w:dxaOrig="1560" w:dyaOrig="420" w14:anchorId="69F62303">
          <v:shape id="_x0000_i1184" type="#_x0000_t75" style="width:78pt;height:21.5pt" o:ole="">
            <v:imagedata r:id="rId336" o:title=""/>
          </v:shape>
          <o:OLEObject Type="Embed" ProgID="Equation.DSMT4" ShapeID="_x0000_i1184" DrawAspect="Content" ObjectID="_1802108347"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5pt;height:19pt" o:ole="">
            <v:imagedata r:id="rId338" o:title=""/>
          </v:shape>
          <o:OLEObject Type="Embed" ProgID="Equation.DSMT4" ShapeID="_x0000_i1185" DrawAspect="Content" ObjectID="_1802108348" r:id="rId339"/>
        </w:object>
      </w:r>
      <w:r w:rsidRPr="00682B28">
        <w:t>和</w:t>
      </w:r>
      <w:r w:rsidR="005E67E1" w:rsidRPr="00682B28">
        <w:object w:dxaOrig="320" w:dyaOrig="380" w14:anchorId="483DB472">
          <v:shape id="_x0000_i1186" type="#_x0000_t75" style="width:15.5pt;height:19pt" o:ole="">
            <v:imagedata r:id="rId340" o:title=""/>
          </v:shape>
          <o:OLEObject Type="Embed" ProgID="Equation.DSMT4" ShapeID="_x0000_i1186" DrawAspect="Content" ObjectID="_1802108349"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5pt;height:17.5pt" o:ole="">
            <v:imagedata r:id="rId342" o:title=""/>
          </v:shape>
          <o:OLEObject Type="Embed" ProgID="Equation.DSMT4" ShapeID="_x0000_i1187" DrawAspect="Content" ObjectID="_1802108350" r:id="rId343"/>
        </w:object>
      </w:r>
      <w:r w:rsidRPr="00682B28">
        <w:rPr>
          <w:rFonts w:hint="eastAsia"/>
        </w:rPr>
        <w:t>和</w:t>
      </w:r>
      <w:r w:rsidRPr="00682B28">
        <w:t>输入权重矩阵</w:t>
      </w:r>
      <w:r w:rsidR="005E67E1" w:rsidRPr="00682B28">
        <w:object w:dxaOrig="260" w:dyaOrig="279" w14:anchorId="765FAFEA">
          <v:shape id="_x0000_i1188" type="#_x0000_t75" style="width:13pt;height:14.5pt" o:ole="">
            <v:imagedata r:id="rId344" o:title=""/>
          </v:shape>
          <o:OLEObject Type="Embed" ProgID="Equation.DSMT4" ShapeID="_x0000_i1188" DrawAspect="Content" ObjectID="_1802108351"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pt" o:ole="">
            <v:imagedata r:id="rId346" o:title=""/>
          </v:shape>
          <o:OLEObject Type="Embed" ProgID="Equation.DSMT4" ShapeID="_x0000_i1189" DrawAspect="Content" ObjectID="_1802108352" r:id="rId347"/>
        </w:object>
      </w:r>
      <w:r w:rsidRPr="00682B28">
        <w:rPr>
          <w:rFonts w:hint="eastAsia"/>
        </w:rPr>
        <w:t>。</w:t>
      </w:r>
    </w:p>
    <w:p w14:paraId="51E352FB" w14:textId="3BEE9C3D"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pt" o:ole="">
            <v:imagedata r:id="rId348" o:title=""/>
          </v:shape>
          <o:OLEObject Type="Embed" ProgID="Equation.DSMT4" ShapeID="_x0000_i1190" DrawAspect="Content" ObjectID="_1802108353" r:id="rId349"/>
        </w:object>
      </w:r>
      <w:r w:rsidRPr="00682B28">
        <w:t>而不是原始坐姿状态下的反馈增益</w:t>
      </w:r>
      <w:r w:rsidR="005E67E1" w:rsidRPr="00682B28">
        <w:object w:dxaOrig="300" w:dyaOrig="279" w14:anchorId="1EF05869">
          <v:shape id="_x0000_i1191" type="#_x0000_t75" style="width:15.5pt;height:14.5pt" o:ole="">
            <v:imagedata r:id="rId350" o:title=""/>
          </v:shape>
          <o:OLEObject Type="Embed" ProgID="Equation.DSMT4" ShapeID="_x0000_i1191" DrawAspect="Content" ObjectID="_1802108354"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54525" w:rsidRPr="00B613F4">
        <w:rPr>
          <w:rFonts w:hint="eastAsia"/>
        </w:rPr>
        <w:t>图</w:t>
      </w:r>
      <w:r w:rsidR="00554525" w:rsidRPr="00B613F4">
        <w:rPr>
          <w:rFonts w:hint="eastAsia"/>
        </w:rPr>
        <w:t xml:space="preserve"> </w:t>
      </w:r>
      <w:r w:rsidR="00554525">
        <w:rPr>
          <w:noProof/>
        </w:rPr>
        <w:t>3</w:t>
      </w:r>
      <w:r w:rsidR="00554525">
        <w:t>.</w:t>
      </w:r>
      <w:r w:rsidR="00554525">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7A365576"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3</w:t>
      </w:r>
      <w:r w:rsidR="00554525">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2D730FF8" w:rsidR="00DB626E" w:rsidRPr="00B613F4" w:rsidRDefault="00DB626E" w:rsidP="00B613F4">
      <w:pPr>
        <w:pStyle w:val="af4"/>
      </w:pPr>
      <w:r w:rsidRPr="00B613F4">
        <w:t xml:space="preserve">Fig. </w:t>
      </w:r>
      <w:fldSimple w:instr=" STYLEREF 1 \s ">
        <w:r w:rsidR="00554525">
          <w:rPr>
            <w:noProof/>
          </w:rPr>
          <w:t>3</w:t>
        </w:r>
      </w:fldSimple>
      <w:r w:rsidR="00554525">
        <w:t>.</w:t>
      </w:r>
      <w:fldSimple w:instr=" SEQ Fig. \* ARABIC \s 1 ">
        <w:r w:rsidR="00554525">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w:t>
      </w:r>
      <w:r w:rsidRPr="00EE1D81">
        <w:lastRenderedPageBreak/>
        <w:t>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36EDE09" w:rsidR="00B54632" w:rsidRPr="00B613F4" w:rsidRDefault="00B54632"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4</w:t>
      </w:r>
      <w:r w:rsidR="00554525">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4712BB35" w:rsidR="00B54632" w:rsidRPr="00B613F4" w:rsidRDefault="00B54632" w:rsidP="00B613F4">
      <w:pPr>
        <w:pStyle w:val="af4"/>
      </w:pPr>
      <w:r w:rsidRPr="00B613F4">
        <w:t xml:space="preserve">Fig. </w:t>
      </w:r>
      <w:fldSimple w:instr=" STYLEREF 1 \s ">
        <w:r w:rsidR="00554525">
          <w:rPr>
            <w:noProof/>
          </w:rPr>
          <w:t>3</w:t>
        </w:r>
      </w:fldSimple>
      <w:r w:rsidR="00554525">
        <w:t>.</w:t>
      </w:r>
      <w:fldSimple w:instr=" SEQ Fig. \* ARABIC \s 1 ">
        <w:r w:rsidR="00554525">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194676A6" w:rsidR="00B54632" w:rsidRPr="00B613F4" w:rsidRDefault="00B54632" w:rsidP="00B613F4">
      <w:pPr>
        <w:pStyle w:val="af4"/>
      </w:pPr>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5</w:t>
      </w:r>
      <w:r w:rsidR="00554525">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554525">
          <w:rPr>
            <w:noProof/>
          </w:rPr>
          <w:t>3</w:t>
        </w:r>
      </w:fldSimple>
      <w:r w:rsidR="00554525">
        <w:t>.</w:t>
      </w:r>
      <w:fldSimple w:instr=" SEQ Fig. \* ARABIC \s 1 ">
        <w:r w:rsidR="00554525">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w:t>
      </w:r>
      <w:r>
        <w:rPr>
          <w:rFonts w:hint="eastAsia"/>
        </w:rPr>
        <w:lastRenderedPageBreak/>
        <w:t>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5pt;height:19pt" o:ole="">
            <v:imagedata r:id="rId355" o:title=""/>
          </v:shape>
          <o:OLEObject Type="Embed" ProgID="Equation.DSMT4" ShapeID="_x0000_i1192" DrawAspect="Content" ObjectID="_1802108355" r:id="rId356"/>
        </w:object>
      </w:r>
      <w:r w:rsidRPr="006B07F8">
        <w:t>与外轮的角速度</w:t>
      </w:r>
      <w:r>
        <w:object w:dxaOrig="480" w:dyaOrig="420" w14:anchorId="4A4AB0BC">
          <v:shape id="_x0000_i1193" type="#_x0000_t75" style="width:24pt;height:21.5pt" o:ole="">
            <v:imagedata r:id="rId357" o:title=""/>
          </v:shape>
          <o:OLEObject Type="Embed" ProgID="Equation.DSMT4" ShapeID="_x0000_i1193" DrawAspect="Content" ObjectID="_1802108356" r:id="rId358"/>
        </w:object>
      </w:r>
      <w:r w:rsidRPr="006B07F8">
        <w:t>和</w:t>
      </w:r>
      <w:r>
        <w:object w:dxaOrig="580" w:dyaOrig="420" w14:anchorId="66A23A77">
          <v:shape id="_x0000_i1194" type="#_x0000_t75" style="width:29.5pt;height:21.5pt" o:ole="">
            <v:imagedata r:id="rId359" o:title=""/>
          </v:shape>
          <o:OLEObject Type="Embed" ProgID="Equation.DSMT4" ShapeID="_x0000_i1194" DrawAspect="Content" ObjectID="_1802108357" r:id="rId360"/>
        </w:object>
      </w:r>
      <w:r w:rsidRPr="006B07F8">
        <w:t>存在如下关系：</w:t>
      </w:r>
    </w:p>
    <w:p w14:paraId="3975EF97" w14:textId="576FC8BA" w:rsidR="006B07F8" w:rsidRDefault="006B07F8" w:rsidP="006B07F8">
      <w:pPr>
        <w:pStyle w:val="mathTYPE"/>
      </w:pPr>
      <w:r>
        <w:tab/>
      </w:r>
      <w:r>
        <w:object w:dxaOrig="2500" w:dyaOrig="700" w14:anchorId="24E77F86">
          <v:shape id="_x0000_i1195" type="#_x0000_t75" style="width:125.5pt;height:35pt" o:ole="">
            <v:imagedata r:id="rId361" o:title=""/>
          </v:shape>
          <o:OLEObject Type="Embed" ProgID="Equation.DSMT4" ShapeID="_x0000_i1195" DrawAspect="Content" ObjectID="_1802108358"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pt;height:14.5pt" o:ole="">
            <v:imagedata r:id="rId363" o:title=""/>
          </v:shape>
          <o:OLEObject Type="Embed" ProgID="Equation.DSMT4" ShapeID="_x0000_i1196" DrawAspect="Content" ObjectID="_1802108359" r:id="rId364"/>
        </w:object>
      </w:r>
      <w:r w:rsidRPr="00D3502F">
        <w:t>是外轮半径，</w:t>
      </w:r>
      <w:r w:rsidRPr="00D3502F">
        <w:object w:dxaOrig="480" w:dyaOrig="420" w14:anchorId="0B0E252E">
          <v:shape id="_x0000_i1197" type="#_x0000_t75" style="width:24pt;height:21.5pt" o:ole="">
            <v:imagedata r:id="rId365" o:title=""/>
          </v:shape>
          <o:OLEObject Type="Embed" ProgID="Equation.DSMT4" ShapeID="_x0000_i1197" DrawAspect="Content" ObjectID="_1802108360" r:id="rId366"/>
        </w:object>
      </w:r>
      <w:r w:rsidRPr="00D3502F">
        <w:t>和</w:t>
      </w:r>
      <w:r w:rsidRPr="00D3502F">
        <w:object w:dxaOrig="580" w:dyaOrig="420" w14:anchorId="7AA3F2CC">
          <v:shape id="_x0000_i1198" type="#_x0000_t75" style="width:29.5pt;height:21.5pt" o:ole="">
            <v:imagedata r:id="rId367" o:title=""/>
          </v:shape>
          <o:OLEObject Type="Embed" ProgID="Equation.DSMT4" ShapeID="_x0000_i1198" DrawAspect="Content" ObjectID="_1802108361"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4B58FE50" w:rsidR="00E137DC" w:rsidRDefault="00E137DC" w:rsidP="00E137DC">
      <w:pPr>
        <w:pStyle w:val="mathTYPE"/>
      </w:pPr>
      <w:r>
        <w:tab/>
      </w:r>
      <w:r>
        <w:object w:dxaOrig="2460" w:dyaOrig="859" w14:anchorId="201E6AFE">
          <v:shape id="_x0000_i1199" type="#_x0000_t75" style="width:123.5pt;height:42.5pt" o:ole="">
            <v:imagedata r:id="rId369" o:title=""/>
          </v:shape>
          <o:OLEObject Type="Embed" ProgID="Equation.DSMT4" ShapeID="_x0000_i1199" DrawAspect="Content" ObjectID="_1802108362"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5pt" o:ole="">
            <v:imagedata r:id="rId371" o:title=""/>
          </v:shape>
          <o:OLEObject Type="Embed" ProgID="Equation.DSMT4" ShapeID="_x0000_i1200" DrawAspect="Content" ObjectID="_1802108363" r:id="rId372"/>
        </w:object>
      </w:r>
      <w:r w:rsidRPr="00E137DC">
        <w:t>是上一时刻预测的状态</w:t>
      </w:r>
      <w:r>
        <w:rPr>
          <w:rFonts w:hint="eastAsia"/>
        </w:rPr>
        <w:t>，</w:t>
      </w:r>
      <w:r>
        <w:object w:dxaOrig="260" w:dyaOrig="279" w14:anchorId="70FCC150">
          <v:shape id="_x0000_i1201" type="#_x0000_t75" style="width:13pt;height:14.5pt" o:ole="">
            <v:imagedata r:id="rId373" o:title=""/>
          </v:shape>
          <o:OLEObject Type="Embed" ProgID="Equation.DSMT4" ShapeID="_x0000_i1201" DrawAspect="Content" ObjectID="_1802108364" r:id="rId374"/>
        </w:object>
      </w:r>
      <w:r w:rsidRPr="00E137DC">
        <w:t>是状态转移矩阵，描述了系统动态</w:t>
      </w:r>
      <w:r>
        <w:rPr>
          <w:rFonts w:hint="eastAsia"/>
        </w:rPr>
        <w:t>，</w:t>
      </w:r>
      <w:r>
        <w:object w:dxaOrig="260" w:dyaOrig="279" w14:anchorId="2EA58E97">
          <v:shape id="_x0000_i1202" type="#_x0000_t75" style="width:13pt;height:14.5pt" o:ole="">
            <v:imagedata r:id="rId375" o:title=""/>
          </v:shape>
          <o:OLEObject Type="Embed" ProgID="Equation.DSMT4" ShapeID="_x0000_i1202" DrawAspect="Content" ObjectID="_1802108365" r:id="rId376"/>
        </w:object>
      </w:r>
      <w:r w:rsidRPr="00E137DC">
        <w:t>是控制矩阵，表示控制输入</w:t>
      </w:r>
      <w:r>
        <w:object w:dxaOrig="300" w:dyaOrig="380" w14:anchorId="18853374">
          <v:shape id="_x0000_i1203" type="#_x0000_t75" style="width:15.5pt;height:19pt" o:ole="">
            <v:imagedata r:id="rId377" o:title=""/>
          </v:shape>
          <o:OLEObject Type="Embed" ProgID="Equation.DSMT4" ShapeID="_x0000_i1203" DrawAspect="Content" ObjectID="_1802108366" r:id="rId378"/>
        </w:object>
      </w:r>
      <w:r w:rsidRPr="00E137DC">
        <w:t>对系统状态的影响</w:t>
      </w:r>
      <w:r>
        <w:rPr>
          <w:rFonts w:hint="eastAsia"/>
        </w:rPr>
        <w:t>，</w:t>
      </w:r>
      <w:r>
        <w:object w:dxaOrig="260" w:dyaOrig="300" w14:anchorId="6C2E5BE1">
          <v:shape id="_x0000_i1204" type="#_x0000_t75" style="width:13pt;height:15.5pt" o:ole="">
            <v:imagedata r:id="rId379" o:title=""/>
          </v:shape>
          <o:OLEObject Type="Embed" ProgID="Equation.DSMT4" ShapeID="_x0000_i1204" DrawAspect="Content" ObjectID="_1802108367" r:id="rId380"/>
        </w:object>
      </w:r>
      <w:r w:rsidRPr="00E137DC">
        <w:t>是观测矩阵，表示如何将状态转化为测量值</w:t>
      </w:r>
      <w:r>
        <w:object w:dxaOrig="320" w:dyaOrig="380" w14:anchorId="11BB2851">
          <v:shape id="_x0000_i1205" type="#_x0000_t75" style="width:15.5pt;height:19pt" o:ole="">
            <v:imagedata r:id="rId381" o:title=""/>
          </v:shape>
          <o:OLEObject Type="Embed" ProgID="Equation.DSMT4" ShapeID="_x0000_i1205" DrawAspect="Content" ObjectID="_1802108368" r:id="rId382"/>
        </w:object>
      </w:r>
      <w:r>
        <w:rPr>
          <w:rFonts w:hint="eastAsia"/>
        </w:rPr>
        <w:t>，</w:t>
      </w:r>
      <w:r>
        <w:object w:dxaOrig="279" w:dyaOrig="380" w14:anchorId="1E7EA5E6">
          <v:shape id="_x0000_i1206" type="#_x0000_t75" style="width:14.5pt;height:19pt" o:ole="">
            <v:imagedata r:id="rId383" o:title=""/>
          </v:shape>
          <o:OLEObject Type="Embed" ProgID="Equation.DSMT4" ShapeID="_x0000_i1206" DrawAspect="Content" ObjectID="_1802108369" r:id="rId384"/>
        </w:object>
      </w:r>
      <w:r w:rsidRPr="00E137DC">
        <w:t>是测量误差</w:t>
      </w:r>
      <w:r>
        <w:rPr>
          <w:rFonts w:hint="eastAsia"/>
        </w:rPr>
        <w:t>。</w:t>
      </w:r>
      <w:r w:rsidR="00F25616" w:rsidRPr="00F25616">
        <w:t>通过卡尔曼滤波器，</w:t>
      </w:r>
      <w:r w:rsidR="00886388">
        <w:t>本文</w:t>
      </w:r>
      <w:r w:rsidR="00F25616" w:rsidRPr="00F25616">
        <w:t>可以将轮速</w:t>
      </w:r>
      <w:r w:rsidR="00F25616" w:rsidRPr="00F25616">
        <w:lastRenderedPageBreak/>
        <w:t>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pt;height:17.5pt" o:ole="">
            <v:imagedata r:id="rId385" o:title=""/>
          </v:shape>
          <o:OLEObject Type="Embed" ProgID="Equation.DSMT4" ShapeID="_x0000_i1207" DrawAspect="Content" ObjectID="_1802108370" r:id="rId386"/>
        </w:object>
      </w:r>
      <w:r w:rsidR="00AF7FBC">
        <w:rPr>
          <w:rFonts w:hint="eastAsia"/>
        </w:rPr>
        <w:t>，位置为</w:t>
      </w:r>
      <w:r w:rsidR="00AF7FBC">
        <w:object w:dxaOrig="520" w:dyaOrig="340" w14:anchorId="2FE3D6E5">
          <v:shape id="_x0000_i1208" type="#_x0000_t75" style="width:26.5pt;height:17.5pt" o:ole="">
            <v:imagedata r:id="rId387" o:title=""/>
          </v:shape>
          <o:OLEObject Type="Embed" ProgID="Equation.DSMT4" ShapeID="_x0000_i1208" DrawAspect="Content" ObjectID="_1802108371" r:id="rId388"/>
        </w:object>
      </w:r>
      <w:r w:rsidR="00AF7FBC">
        <w:rPr>
          <w:rFonts w:hint="eastAsia"/>
        </w:rPr>
        <w:t>，加速度为</w:t>
      </w:r>
      <w:r w:rsidR="00AF7FBC">
        <w:object w:dxaOrig="520" w:dyaOrig="340" w14:anchorId="228FA4EA">
          <v:shape id="_x0000_i1209" type="#_x0000_t75" style="width:26.5pt;height:17.5pt" o:ole="">
            <v:imagedata r:id="rId389" o:title=""/>
          </v:shape>
          <o:OLEObject Type="Embed" ProgID="Equation.DSMT4" ShapeID="_x0000_i1209" DrawAspect="Content" ObjectID="_1802108372"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0D572A8B" w:rsidR="00AF7FBC" w:rsidRDefault="00AF7FBC" w:rsidP="00AF7FBC">
      <w:pPr>
        <w:pStyle w:val="mathTYPE"/>
      </w:pPr>
      <w:r>
        <w:tab/>
      </w:r>
      <w:r>
        <w:object w:dxaOrig="1579" w:dyaOrig="380" w14:anchorId="3F133721">
          <v:shape id="_x0000_i1210" type="#_x0000_t75" style="width:79pt;height:19pt" o:ole="">
            <v:imagedata r:id="rId391" o:title=""/>
          </v:shape>
          <o:OLEObject Type="Embed" ProgID="Equation.DSMT4" ShapeID="_x0000_i1210" DrawAspect="Content" ObjectID="_1802108373"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5</w:instrText>
        </w:r>
      </w:fldSimple>
      <w:r w:rsidR="00572B9B">
        <w:instrText>)</w:instrText>
      </w:r>
      <w:r w:rsidR="00572B9B">
        <w:fldChar w:fldCharType="end"/>
      </w:r>
    </w:p>
    <w:p w14:paraId="71D96DE1" w14:textId="64919596" w:rsidR="00AF7FBC" w:rsidRDefault="00AF7FBC" w:rsidP="00AF7FBC">
      <w:pPr>
        <w:pStyle w:val="mathTYPE"/>
      </w:pPr>
      <w:r>
        <w:tab/>
      </w:r>
      <w:r>
        <w:object w:dxaOrig="2420" w:dyaOrig="700" w14:anchorId="327831A6">
          <v:shape id="_x0000_i1211" type="#_x0000_t75" style="width:121.5pt;height:35pt" o:ole="">
            <v:imagedata r:id="rId393" o:title=""/>
          </v:shape>
          <o:OLEObject Type="Embed" ProgID="Equation.DSMT4" ShapeID="_x0000_i1211" DrawAspect="Content" ObjectID="_1802108374"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5pt;height:19pt" o:ole="">
            <v:imagedata r:id="rId395" o:title=""/>
          </v:shape>
          <o:OLEObject Type="Embed" ProgID="Equation.DSMT4" ShapeID="_x0000_i1212" DrawAspect="Content" ObjectID="_1802108375" r:id="rId396"/>
        </w:object>
      </w:r>
      <w:r w:rsidRPr="00AF7FBC">
        <w:t>和</w:t>
      </w:r>
      <w:r>
        <w:object w:dxaOrig="300" w:dyaOrig="380" w14:anchorId="3E71EB40">
          <v:shape id="_x0000_i1213" type="#_x0000_t75" style="width:15.5pt;height:19pt" o:ole="">
            <v:imagedata r:id="rId397" o:title=""/>
          </v:shape>
          <o:OLEObject Type="Embed" ProgID="Equation.DSMT4" ShapeID="_x0000_i1213" DrawAspect="Content" ObjectID="_1802108376" r:id="rId398"/>
        </w:object>
      </w:r>
      <w:r w:rsidRPr="00AF7FBC">
        <w:t>分别是初始速度和初始位置，</w:t>
      </w:r>
      <w:r>
        <w:object w:dxaOrig="220" w:dyaOrig="240" w14:anchorId="0247D5FA">
          <v:shape id="_x0000_i1214" type="#_x0000_t75" style="width:11.5pt;height:12pt" o:ole="">
            <v:imagedata r:id="rId399" o:title=""/>
          </v:shape>
          <o:OLEObject Type="Embed" ProgID="Equation.DSMT4" ShapeID="_x0000_i1214" DrawAspect="Content" ObjectID="_1802108377" r:id="rId400"/>
        </w:object>
      </w:r>
      <w:r w:rsidRPr="00AF7FBC">
        <w:t>为常数加速度。机器人的加速度</w:t>
      </w:r>
      <w:r>
        <w:object w:dxaOrig="520" w:dyaOrig="340" w14:anchorId="0F649C90">
          <v:shape id="_x0000_i1215" type="#_x0000_t75" style="width:26.5pt;height:17.5pt" o:ole="">
            <v:imagedata r:id="rId389" o:title=""/>
          </v:shape>
          <o:OLEObject Type="Embed" ProgID="Equation.DSMT4" ShapeID="_x0000_i1215" DrawAspect="Content" ObjectID="_1802108378"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7C6D9AE7" w:rsidR="00821C41" w:rsidRDefault="00821C41" w:rsidP="00821C41">
      <w:pPr>
        <w:pStyle w:val="mathTYPE"/>
      </w:pPr>
      <w:r>
        <w:tab/>
      </w:r>
      <w:r>
        <w:object w:dxaOrig="1540" w:dyaOrig="820" w14:anchorId="1069755C">
          <v:shape id="_x0000_i1216" type="#_x0000_t75" style="width:77pt;height:41pt" o:ole="">
            <v:imagedata r:id="rId402" o:title=""/>
          </v:shape>
          <o:OLEObject Type="Embed" ProgID="Equation.DSMT4" ShapeID="_x0000_i1216" DrawAspect="Content" ObjectID="_1802108379"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pt;height:14.5pt" o:ole="">
            <v:imagedata r:id="rId404" o:title=""/>
          </v:shape>
          <o:OLEObject Type="Embed" ProgID="Equation.DSMT4" ShapeID="_x0000_i1217" DrawAspect="Content" ObjectID="_1802108380" r:id="rId405"/>
        </w:object>
      </w:r>
      <w:r w:rsidRPr="00821C41">
        <w:t>描述了系统的动态演变，控制矩阵</w:t>
      </w:r>
      <w:r>
        <w:object w:dxaOrig="260" w:dyaOrig="279" w14:anchorId="4118D917">
          <v:shape id="_x0000_i1218" type="#_x0000_t75" style="width:13pt;height:14.5pt" o:ole="">
            <v:imagedata r:id="rId406" o:title=""/>
          </v:shape>
          <o:OLEObject Type="Embed" ProgID="Equation.DSMT4" ShapeID="_x0000_i1218" DrawAspect="Content" ObjectID="_1802108381"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077587DD" w:rsidR="00821C41" w:rsidRDefault="00821C41" w:rsidP="00E7766A">
      <w:pPr>
        <w:pStyle w:val="mathTYPE"/>
      </w:pPr>
      <w:r>
        <w:tab/>
      </w:r>
      <w:r w:rsidR="00E7766A">
        <w:object w:dxaOrig="2880" w:dyaOrig="1180" w14:anchorId="389C9693">
          <v:shape id="_x0000_i1219" type="#_x0000_t75" style="width:2in;height:59pt" o:ole="">
            <v:imagedata r:id="rId408" o:title=""/>
          </v:shape>
          <o:OLEObject Type="Embed" ProgID="Equation.DSMT4" ShapeID="_x0000_i1219" DrawAspect="Content" ObjectID="_1802108382"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5pt;height:15.5pt" o:ole="">
            <v:imagedata r:id="rId410" o:title=""/>
          </v:shape>
          <o:OLEObject Type="Embed" ProgID="Equation.DSMT4" ShapeID="_x0000_i1220" DrawAspect="Content" ObjectID="_1802108383" r:id="rId411"/>
        </w:object>
      </w:r>
      <w:r w:rsidRPr="00E7766A">
        <w:t>是时间间隔，</w:t>
      </w:r>
      <w:r>
        <w:object w:dxaOrig="260" w:dyaOrig="279" w14:anchorId="0CB4FA1F">
          <v:shape id="_x0000_i1221" type="#_x0000_t75" style="width:13pt;height:14.5pt" o:ole="">
            <v:imagedata r:id="rId412" o:title=""/>
          </v:shape>
          <o:OLEObject Type="Embed" ProgID="Equation.DSMT4" ShapeID="_x0000_i1221" DrawAspect="Content" ObjectID="_1802108384"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pt;height:17.5pt" o:ole="">
            <v:imagedata r:id="rId414" o:title=""/>
          </v:shape>
          <o:OLEObject Type="Embed" ProgID="Equation.DSMT4" ShapeID="_x0000_i1222" DrawAspect="Content" ObjectID="_1802108385" r:id="rId415"/>
        </w:object>
      </w:r>
      <w:r w:rsidRPr="00E7766A">
        <w:t>由加速度计和轮速计提供，测量方程为：</w:t>
      </w:r>
    </w:p>
    <w:p w14:paraId="025F4C61" w14:textId="5D39E0A9" w:rsidR="00E7766A" w:rsidRDefault="00E7766A" w:rsidP="00E7766A">
      <w:pPr>
        <w:pStyle w:val="mathTYPE"/>
      </w:pPr>
      <w:r>
        <w:tab/>
      </w:r>
      <w:r>
        <w:object w:dxaOrig="2200" w:dyaOrig="820" w14:anchorId="78AE647D">
          <v:shape id="_x0000_i1223" type="#_x0000_t75" style="width:110pt;height:41pt" o:ole="">
            <v:imagedata r:id="rId416" o:title=""/>
          </v:shape>
          <o:OLEObject Type="Embed" ProgID="Equation.DSMT4" ShapeID="_x0000_i1223" DrawAspect="Content" ObjectID="_1802108386"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5pt;height:17.5pt" o:ole="">
            <v:imagedata r:id="rId418" o:title=""/>
          </v:shape>
          <o:OLEObject Type="Embed" ProgID="Equation.DSMT4" ShapeID="_x0000_i1224" DrawAspect="Content" ObjectID="_1802108387" r:id="rId419"/>
        </w:object>
      </w:r>
      <w:r w:rsidRPr="00E7766A">
        <w:t>是加速度计测量的加速度，</w:t>
      </w:r>
      <w:r w:rsidR="00D6414E">
        <w:object w:dxaOrig="499" w:dyaOrig="340" w14:anchorId="6869DD62">
          <v:shape id="_x0000_i1225" type="#_x0000_t75" style="width:25pt;height:17.5pt" o:ole="">
            <v:imagedata r:id="rId420" o:title=""/>
          </v:shape>
          <o:OLEObject Type="Embed" ProgID="Equation.DSMT4" ShapeID="_x0000_i1225" DrawAspect="Content" ObjectID="_1802108388" r:id="rId421"/>
        </w:object>
      </w:r>
      <w:r w:rsidRPr="00E7766A">
        <w:t>是轮速计测量的速度，</w:t>
      </w:r>
      <w:r w:rsidR="00D6414E">
        <w:object w:dxaOrig="560" w:dyaOrig="340" w14:anchorId="117D8F76">
          <v:shape id="_x0000_i1226" type="#_x0000_t75" style="width:27.5pt;height:17.5pt" o:ole="">
            <v:imagedata r:id="rId422" o:title=""/>
          </v:shape>
          <o:OLEObject Type="Embed" ProgID="Equation.DSMT4" ShapeID="_x0000_i1226" DrawAspect="Content" ObjectID="_1802108389"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lastRenderedPageBreak/>
        <w:t>预测步骤：</w:t>
      </w:r>
      <w:r w:rsidRPr="00D6414E">
        <w:t>根据系统的动态模型预测当前时刻的状态和协方差：</w:t>
      </w:r>
    </w:p>
    <w:p w14:paraId="08454076" w14:textId="512FD9D8" w:rsidR="00D6414E" w:rsidRDefault="00D6414E" w:rsidP="00FA5130">
      <w:pPr>
        <w:pStyle w:val="mathTYPE"/>
      </w:pPr>
      <w:r>
        <w:tab/>
      </w:r>
      <w:r w:rsidR="00FA5130">
        <w:object w:dxaOrig="2900" w:dyaOrig="859" w14:anchorId="5DECC656">
          <v:shape id="_x0000_i1227" type="#_x0000_t75" style="width:145pt;height:42.5pt" o:ole="">
            <v:imagedata r:id="rId424" o:title=""/>
          </v:shape>
          <o:OLEObject Type="Embed" ProgID="Equation.DSMT4" ShapeID="_x0000_i1227" DrawAspect="Content" ObjectID="_1802108390"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pt;height:21.5pt" o:ole="">
            <v:imagedata r:id="rId426" o:title=""/>
          </v:shape>
          <o:OLEObject Type="Embed" ProgID="Equation.DSMT4" ShapeID="_x0000_i1228" DrawAspect="Content" ObjectID="_1802108391" r:id="rId427"/>
        </w:object>
      </w:r>
      <w:r w:rsidRPr="00FA5130">
        <w:t>为预测状态</w:t>
      </w:r>
      <w:r>
        <w:rPr>
          <w:rFonts w:hint="eastAsia"/>
        </w:rPr>
        <w:t>，</w:t>
      </w:r>
      <w:r>
        <w:object w:dxaOrig="680" w:dyaOrig="400" w14:anchorId="75B40612">
          <v:shape id="_x0000_i1229" type="#_x0000_t75" style="width:34pt;height:20.5pt" o:ole="">
            <v:imagedata r:id="rId428" o:title=""/>
          </v:shape>
          <o:OLEObject Type="Embed" ProgID="Equation.DSMT4" ShapeID="_x0000_i1229" DrawAspect="Content" ObjectID="_1802108392" r:id="rId429"/>
        </w:object>
      </w:r>
      <w:r>
        <w:rPr>
          <w:rFonts w:hint="eastAsia"/>
        </w:rPr>
        <w:t>为</w:t>
      </w:r>
      <w:r w:rsidRPr="00FA5130">
        <w:t>预测协方差矩阵</w:t>
      </w:r>
      <w:r>
        <w:rPr>
          <w:rFonts w:hint="eastAsia"/>
        </w:rPr>
        <w:t>，</w:t>
      </w:r>
      <w:r>
        <w:object w:dxaOrig="279" w:dyaOrig="340" w14:anchorId="3729A060">
          <v:shape id="_x0000_i1230" type="#_x0000_t75" style="width:14.5pt;height:17.5pt" o:ole="">
            <v:imagedata r:id="rId430" o:title=""/>
          </v:shape>
          <o:OLEObject Type="Embed" ProgID="Equation.DSMT4" ShapeID="_x0000_i1230" DrawAspect="Content" ObjectID="_1802108393"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146D5BC5"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2108394"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1</w:instrText>
        </w:r>
      </w:fldSimple>
      <w:r w:rsidR="00572B9B">
        <w:instrText>)</w:instrText>
      </w:r>
      <w:r w:rsidR="00572B9B">
        <w:fldChar w:fldCharType="end"/>
      </w:r>
    </w:p>
    <w:p w14:paraId="57312727" w14:textId="58FB904B" w:rsidR="00FC12DB" w:rsidRDefault="00FC12DB" w:rsidP="00DA0AA3">
      <w:pPr>
        <w:ind w:firstLineChars="0" w:firstLine="0"/>
      </w:pPr>
      <w:r>
        <w:rPr>
          <w:rFonts w:hint="eastAsia"/>
        </w:rPr>
        <w:t>其中，</w:t>
      </w:r>
      <w:r>
        <w:object w:dxaOrig="580" w:dyaOrig="340" w14:anchorId="66CF6A4E">
          <v:shape id="_x0000_i1232" type="#_x0000_t75" style="width:29.5pt;height:17.5pt" o:ole="">
            <v:imagedata r:id="rId434" o:title=""/>
          </v:shape>
          <o:OLEObject Type="Embed" ProgID="Equation.DSMT4" ShapeID="_x0000_i1232" DrawAspect="Content" ObjectID="_1802108395" r:id="rId435"/>
        </w:object>
      </w:r>
      <w:r w:rsidRPr="00FC12DB">
        <w:t>是卡尔曼增益</w:t>
      </w:r>
      <w:r>
        <w:rPr>
          <w:rFonts w:hint="eastAsia"/>
        </w:rPr>
        <w:t>，</w:t>
      </w:r>
      <w:r>
        <w:object w:dxaOrig="260" w:dyaOrig="300" w14:anchorId="05AB4EDA">
          <v:shape id="_x0000_i1233" type="#_x0000_t75" style="width:13pt;height:15.5pt" o:ole="">
            <v:imagedata r:id="rId436" o:title=""/>
          </v:shape>
          <o:OLEObject Type="Embed" ProgID="Equation.DSMT4" ShapeID="_x0000_i1233" DrawAspect="Content" ObjectID="_1802108396" r:id="rId437"/>
        </w:object>
      </w:r>
      <w:r w:rsidRPr="00FC12DB">
        <w:t>是测量矩阵</w:t>
      </w:r>
      <w:r>
        <w:rPr>
          <w:rFonts w:hint="eastAsia"/>
        </w:rPr>
        <w:t>，</w:t>
      </w:r>
      <w:r w:rsidR="00981B36">
        <w:object w:dxaOrig="260" w:dyaOrig="279" w14:anchorId="0E83997F">
          <v:shape id="_x0000_i1234" type="#_x0000_t75" style="width:13pt;height:14.5pt" o:ole="">
            <v:imagedata r:id="rId438" o:title=""/>
          </v:shape>
          <o:OLEObject Type="Embed" ProgID="Equation.DSMT4" ShapeID="_x0000_i1234" DrawAspect="Content" ObjectID="_1802108397" r:id="rId439"/>
        </w:object>
      </w:r>
      <w:r w:rsidR="00981B36" w:rsidRPr="00981B36">
        <w:t>是测量噪声协方差矩阵</w:t>
      </w:r>
      <w:r w:rsidR="00981B36">
        <w:rPr>
          <w:rFonts w:hint="eastAsia"/>
        </w:rPr>
        <w:t>。</w:t>
      </w:r>
      <w:r w:rsidR="002C4AA1">
        <w:rPr>
          <w:rFonts w:hint="eastAsia"/>
        </w:rPr>
        <w:t>如</w:t>
      </w:r>
      <w:r w:rsidR="002C4AA1">
        <w:fldChar w:fldCharType="begin"/>
      </w:r>
      <w:r w:rsidR="002C4AA1">
        <w:instrText xml:space="preserve"> </w:instrText>
      </w:r>
      <w:r w:rsidR="002C4AA1">
        <w:rPr>
          <w:rFonts w:hint="eastAsia"/>
        </w:rPr>
        <w:instrText>REF _Ref191491391 \h</w:instrText>
      </w:r>
      <w:r w:rsidR="002C4AA1">
        <w:instrText xml:space="preserve"> </w:instrText>
      </w:r>
      <w:r w:rsidR="002C4AA1">
        <w:fldChar w:fldCharType="separate"/>
      </w:r>
      <w:r w:rsidR="00554525">
        <w:rPr>
          <w:rFonts w:hint="eastAsia"/>
        </w:rPr>
        <w:t>图</w:t>
      </w:r>
      <w:r w:rsidR="00554525">
        <w:rPr>
          <w:rFonts w:hint="eastAsia"/>
        </w:rPr>
        <w:t xml:space="preserve"> </w:t>
      </w:r>
      <w:r w:rsidR="00554525">
        <w:rPr>
          <w:noProof/>
        </w:rPr>
        <w:t>3</w:t>
      </w:r>
      <w:r w:rsidR="00554525">
        <w:t>.</w:t>
      </w:r>
      <w:r w:rsidR="00554525">
        <w:rPr>
          <w:noProof/>
        </w:rPr>
        <w:t>6</w:t>
      </w:r>
      <w:r w:rsidR="002C4AA1">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440"/>
                    <a:stretch>
                      <a:fillRect/>
                    </a:stretch>
                  </pic:blipFill>
                  <pic:spPr>
                    <a:xfrm>
                      <a:off x="0" y="0"/>
                      <a:ext cx="5274310" cy="2788920"/>
                    </a:xfrm>
                    <a:prstGeom prst="rect">
                      <a:avLst/>
                    </a:prstGeom>
                  </pic:spPr>
                </pic:pic>
              </a:graphicData>
            </a:graphic>
          </wp:inline>
        </w:drawing>
      </w:r>
    </w:p>
    <w:p w14:paraId="2288E7FD" w14:textId="1F0E8E2C" w:rsidR="009F3A27" w:rsidRPr="00DA0AA3" w:rsidRDefault="009F3A27" w:rsidP="009F3A27">
      <w:pPr>
        <w:pStyle w:val="af4"/>
      </w:pPr>
      <w:bookmarkStart w:id="18" w:name="_Ref191491391"/>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6</w:t>
      </w:r>
      <w:r w:rsidR="00554525">
        <w:fldChar w:fldCharType="end"/>
      </w:r>
      <w:bookmarkStart w:id="19" w:name="OLE_LINK1"/>
      <w:bookmarkEnd w:id="18"/>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19"/>
    </w:p>
    <w:p w14:paraId="083A8547" w14:textId="5A8F3613" w:rsidR="009F3A27" w:rsidRDefault="009F3A27" w:rsidP="009F3A27">
      <w:pPr>
        <w:pStyle w:val="af4"/>
        <w:ind w:firstLine="360"/>
      </w:pPr>
      <w:r>
        <w:t xml:space="preserve">Fig. </w:t>
      </w:r>
      <w:fldSimple w:instr=" STYLEREF 1 \s ">
        <w:r w:rsidR="00554525">
          <w:rPr>
            <w:noProof/>
          </w:rPr>
          <w:t>3</w:t>
        </w:r>
      </w:fldSimple>
      <w:r w:rsidR="00554525">
        <w:t>.</w:t>
      </w:r>
      <w:fldSimple w:instr=" SEQ Fig. \* ARABIC \s 1 ">
        <w:r w:rsidR="00554525">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w:t>
      </w:r>
      <w:r w:rsidRPr="001D772E">
        <w:lastRenderedPageBreak/>
        <w:t>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744521DF" w:rsidR="00CC1782" w:rsidRDefault="00CC1782" w:rsidP="00CC1782">
      <w:pPr>
        <w:pStyle w:val="mathTYPE"/>
      </w:pPr>
      <w:r>
        <w:tab/>
      </w:r>
      <w:r>
        <w:object w:dxaOrig="880" w:dyaOrig="420" w14:anchorId="5A011844">
          <v:shape id="_x0000_i1235" type="#_x0000_t75" style="width:44.5pt;height:21.5pt" o:ole="">
            <v:imagedata r:id="rId441" o:title=""/>
          </v:shape>
          <o:OLEObject Type="Embed" ProgID="Equation.DSMT4" ShapeID="_x0000_i1235" DrawAspect="Content" ObjectID="_1802108398"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6EA5C9AA" w:rsidR="003D2674" w:rsidRDefault="003D2674" w:rsidP="007A1E2E">
      <w:pPr>
        <w:pStyle w:val="mathTYPE"/>
      </w:pPr>
      <w:r>
        <w:tab/>
      </w:r>
      <w:r w:rsidR="007A1E2E">
        <w:object w:dxaOrig="3580" w:dyaOrig="460" w14:anchorId="2BEFC63A">
          <v:shape id="_x0000_i1236" type="#_x0000_t75" style="width:179pt;height:23.5pt" o:ole="">
            <v:imagedata r:id="rId443" o:title=""/>
          </v:shape>
          <o:OLEObject Type="Embed" ProgID="Equation.DSMT4" ShapeID="_x0000_i1236" DrawAspect="Content" ObjectID="_1802108399"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lastRenderedPageBreak/>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5pt;height:21.5pt" o:ole="">
            <v:imagedata r:id="rId445" o:title=""/>
          </v:shape>
          <o:OLEObject Type="Embed" ProgID="Equation.DSMT4" ShapeID="_x0000_i1237" DrawAspect="Content" ObjectID="_1802108400" r:id="rId446"/>
        </w:object>
      </w:r>
      <w:r w:rsidRPr="007A1E2E">
        <w:t>维持机器人整体平衡，总的控制力矩为：</w:t>
      </w:r>
    </w:p>
    <w:p w14:paraId="073337EA" w14:textId="5890022D" w:rsidR="007A1E2E" w:rsidRDefault="007A1E2E" w:rsidP="007A1E2E">
      <w:pPr>
        <w:pStyle w:val="mathTYPE"/>
      </w:pPr>
      <w:r>
        <w:tab/>
      </w:r>
      <w:r>
        <w:object w:dxaOrig="1960" w:dyaOrig="420" w14:anchorId="0D279DE6">
          <v:shape id="_x0000_i1238" type="#_x0000_t75" style="width:98.5pt;height:21.5pt" o:ole="">
            <v:imagedata r:id="rId447" o:title=""/>
          </v:shape>
          <o:OLEObject Type="Embed" ProgID="Equation.DSMT4" ShapeID="_x0000_i1238" DrawAspect="Content" ObjectID="_1802108401"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3</w:instrText>
        </w:r>
      </w:fldSimple>
      <w:r w:rsidR="00572B9B">
        <w:instrText>.</w:instrText>
      </w:r>
      <w:fldSimple w:instr=" SEQ MTEqn \c \* Arabic \* MERGEFORMAT ">
        <w:r w:rsidR="00554525">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9pt" o:ole="">
            <v:imagedata r:id="rId449" o:title=""/>
          </v:shape>
          <o:OLEObject Type="Embed" ProgID="Equation.DSMT4" ShapeID="_x0000_i1239" DrawAspect="Content" ObjectID="_1802108402"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1C1BC4F3"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554525" w:rsidRPr="00B613F4">
        <w:rPr>
          <w:rFonts w:hint="eastAsia"/>
        </w:rPr>
        <w:t>图</w:t>
      </w:r>
      <w:r w:rsidR="00554525" w:rsidRPr="00B613F4">
        <w:rPr>
          <w:rFonts w:hint="eastAsia"/>
        </w:rPr>
        <w:t xml:space="preserve"> </w:t>
      </w:r>
      <w:r w:rsidR="00554525">
        <w:rPr>
          <w:noProof/>
        </w:rPr>
        <w:t>3</w:t>
      </w:r>
      <w:r w:rsidR="00554525">
        <w:t>.</w:t>
      </w:r>
      <w:r w:rsidR="00554525">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lastRenderedPageBreak/>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64355A26"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7</w:t>
      </w:r>
      <w:r w:rsidR="00554525">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1F8D07E7" w:rsidR="00DF127F" w:rsidRPr="00B613F4" w:rsidRDefault="00807013" w:rsidP="00B613F4">
      <w:pPr>
        <w:pStyle w:val="af4"/>
      </w:pPr>
      <w:r w:rsidRPr="00B613F4">
        <w:t xml:space="preserve">Fig. </w:t>
      </w:r>
      <w:fldSimple w:instr=" STYLEREF 1 \s ">
        <w:r w:rsidR="00554525">
          <w:rPr>
            <w:noProof/>
          </w:rPr>
          <w:t>3</w:t>
        </w:r>
      </w:fldSimple>
      <w:r w:rsidR="00554525">
        <w:t>.</w:t>
      </w:r>
      <w:fldSimple w:instr=" SEQ Fig. \* ARABIC \s 1 ">
        <w:r w:rsidR="00554525">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067C865E" w:rsidR="00AF64CC" w:rsidRPr="00A503EF" w:rsidRDefault="00AF64CC" w:rsidP="00A503EF">
      <w:pPr>
        <w:pStyle w:val="af4"/>
        <w:ind w:firstLine="420"/>
      </w:pPr>
      <w:r w:rsidRPr="00A503EF">
        <w:rPr>
          <w:rFonts w:hint="eastAsia"/>
        </w:rPr>
        <w:t>图</w:t>
      </w:r>
      <w:r w:rsidRPr="00A503EF">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8</w:t>
      </w:r>
      <w:r w:rsidR="00554525">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5C875F8C" w:rsidR="00CA311D" w:rsidRDefault="00AF64CC" w:rsidP="00A503EF">
      <w:pPr>
        <w:pStyle w:val="af4"/>
        <w:ind w:firstLine="420"/>
      </w:pPr>
      <w:r w:rsidRPr="00A503EF">
        <w:t xml:space="preserve">Fig. </w:t>
      </w:r>
      <w:fldSimple w:instr=" STYLEREF 1 \s ">
        <w:r w:rsidR="00554525">
          <w:rPr>
            <w:noProof/>
          </w:rPr>
          <w:t>3</w:t>
        </w:r>
      </w:fldSimple>
      <w:r w:rsidR="00554525">
        <w:t>.</w:t>
      </w:r>
      <w:fldSimple w:instr=" SEQ Fig. \* ARABIC \s 1 ">
        <w:r w:rsidR="00554525">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w:t>
      </w:r>
      <w:r>
        <w:rPr>
          <w:rFonts w:hint="eastAsia"/>
        </w:rPr>
        <w:lastRenderedPageBreak/>
        <w:t>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6AFCCA5E" w:rsidR="0056685F" w:rsidRDefault="0056685F" w:rsidP="0056685F">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9</w:t>
      </w:r>
      <w:r w:rsidR="00554525">
        <w:fldChar w:fldCharType="end"/>
      </w:r>
      <w:r w:rsidR="00766BB8">
        <w:rPr>
          <w:rFonts w:hint="eastAsia"/>
        </w:rPr>
        <w:t xml:space="preserve"> Simscape</w:t>
      </w:r>
      <w:r w:rsidR="00766BB8">
        <w:rPr>
          <w:rFonts w:hint="eastAsia"/>
        </w:rPr>
        <w:t>仿真环境搭建效果图</w:t>
      </w:r>
    </w:p>
    <w:p w14:paraId="46A60404" w14:textId="14BCE88F" w:rsidR="0056685F" w:rsidRDefault="0056685F" w:rsidP="0056685F">
      <w:pPr>
        <w:pStyle w:val="af4"/>
      </w:pPr>
      <w:r>
        <w:t xml:space="preserve">Fig. </w:t>
      </w:r>
      <w:fldSimple w:instr=" STYLEREF 1 \s ">
        <w:r w:rsidR="00554525">
          <w:rPr>
            <w:noProof/>
          </w:rPr>
          <w:t>3</w:t>
        </w:r>
      </w:fldSimple>
      <w:r w:rsidR="00554525">
        <w:t>.</w:t>
      </w:r>
      <w:fldSimple w:instr=" SEQ Fig. \* ARABIC \s 1 ">
        <w:r w:rsidR="00554525">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4DFBD458" w:rsidR="00DA0AA3" w:rsidRDefault="00DA0AA3" w:rsidP="00DA0AA3">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0</w:t>
      </w:r>
      <w:r w:rsidR="00554525">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5978D36" w:rsidR="00DA0AA3" w:rsidRDefault="00DA0AA3" w:rsidP="00DA0AA3">
      <w:pPr>
        <w:pStyle w:val="af4"/>
      </w:pPr>
      <w:r>
        <w:t xml:space="preserve">Fig. </w:t>
      </w:r>
      <w:fldSimple w:instr=" STYLEREF 1 \s ">
        <w:r w:rsidR="00554525">
          <w:rPr>
            <w:noProof/>
          </w:rPr>
          <w:t>3</w:t>
        </w:r>
      </w:fldSimple>
      <w:r w:rsidR="00554525">
        <w:t>.</w:t>
      </w:r>
      <w:fldSimple w:instr=" SEQ Fig. \* ARABIC \s 1 ">
        <w:r w:rsidR="00554525">
          <w:rPr>
            <w:noProof/>
          </w:rPr>
          <w:t>10</w:t>
        </w:r>
      </w:fldSimple>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15B18E0B"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554525">
        <w:rPr>
          <w:rFonts w:hint="eastAsia"/>
        </w:rPr>
        <w:t>图</w:t>
      </w:r>
      <w:r w:rsidR="00554525">
        <w:rPr>
          <w:rFonts w:hint="eastAsia"/>
        </w:rPr>
        <w:t xml:space="preserve"> </w:t>
      </w:r>
      <w:r w:rsidR="00554525">
        <w:rPr>
          <w:noProof/>
        </w:rPr>
        <w:t>3</w:t>
      </w:r>
      <w:r w:rsidR="00554525">
        <w:t>.</w:t>
      </w:r>
      <w:r w:rsidR="00554525">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631B0184" w:rsidR="00F665F8" w:rsidRDefault="00F665F8" w:rsidP="00F665F8">
      <w:pPr>
        <w:pStyle w:val="af4"/>
      </w:pPr>
      <w:bookmarkStart w:id="21" w:name="_Ref190971940"/>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1</w:t>
      </w:r>
      <w:r w:rsidR="00554525">
        <w:fldChar w:fldCharType="end"/>
      </w:r>
      <w:bookmarkEnd w:id="21"/>
      <w:r>
        <w:rPr>
          <w:rFonts w:hint="eastAsia"/>
        </w:rPr>
        <w:t>机器人平衡行走</w:t>
      </w:r>
      <w:r>
        <w:rPr>
          <w:rFonts w:hint="eastAsia"/>
        </w:rPr>
        <w:t>MATLAB</w:t>
      </w:r>
      <w:r>
        <w:rPr>
          <w:rFonts w:hint="eastAsia"/>
        </w:rPr>
        <w:t>仿真实验</w:t>
      </w:r>
    </w:p>
    <w:p w14:paraId="46E18098" w14:textId="6D1F0C9A" w:rsidR="00FE3443" w:rsidRDefault="00F665F8" w:rsidP="00F665F8">
      <w:pPr>
        <w:pStyle w:val="af4"/>
      </w:pPr>
      <w:r>
        <w:t xml:space="preserve">Fig. </w:t>
      </w:r>
      <w:fldSimple w:instr=" STYLEREF 1 \s ">
        <w:r w:rsidR="00554525">
          <w:rPr>
            <w:noProof/>
          </w:rPr>
          <w:t>3</w:t>
        </w:r>
      </w:fldSimple>
      <w:r w:rsidR="00554525">
        <w:t>.</w:t>
      </w:r>
      <w:fldSimple w:instr=" SEQ Fig. \* ARABIC \s 1 ">
        <w:r w:rsidR="00554525">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34E47688"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554525">
        <w:rPr>
          <w:rFonts w:hint="eastAsia"/>
        </w:rPr>
        <w:t>图</w:t>
      </w:r>
      <w:r w:rsidR="00554525">
        <w:rPr>
          <w:rFonts w:hint="eastAsia"/>
        </w:rPr>
        <w:t xml:space="preserve"> </w:t>
      </w:r>
      <w:r w:rsidR="00554525">
        <w:rPr>
          <w:noProof/>
        </w:rPr>
        <w:t>3</w:t>
      </w:r>
      <w:r w:rsidR="00554525">
        <w:t>.</w:t>
      </w:r>
      <w:r w:rsidR="00554525">
        <w:rPr>
          <w:noProof/>
        </w:rPr>
        <w:t>12</w:t>
      </w:r>
      <w:r w:rsidR="00347203">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456"/>
                    <a:stretch>
                      <a:fillRect/>
                    </a:stretch>
                  </pic:blipFill>
                  <pic:spPr>
                    <a:xfrm>
                      <a:off x="0" y="0"/>
                      <a:ext cx="5274310" cy="1429385"/>
                    </a:xfrm>
                    <a:prstGeom prst="rect">
                      <a:avLst/>
                    </a:prstGeom>
                  </pic:spPr>
                </pic:pic>
              </a:graphicData>
            </a:graphic>
          </wp:inline>
        </w:drawing>
      </w:r>
    </w:p>
    <w:p w14:paraId="34202CB9" w14:textId="0DD3AD93" w:rsidR="00133947" w:rsidRDefault="00133947" w:rsidP="00133947">
      <w:pPr>
        <w:pStyle w:val="af4"/>
      </w:pPr>
      <w:bookmarkStart w:id="22" w:name="_Ref191480537"/>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2</w:t>
      </w:r>
      <w:r w:rsidR="00554525">
        <w:fldChar w:fldCharType="end"/>
      </w:r>
      <w:bookmarkEnd w:id="22"/>
      <w:r>
        <w:rPr>
          <w:rFonts w:hint="eastAsia"/>
        </w:rPr>
        <w:t>平衡行走仿真实验数据图（其中</w:t>
      </w:r>
      <w:r>
        <w:rPr>
          <w:rFonts w:hint="eastAsia"/>
        </w:rPr>
        <w:t>绿色实线</w:t>
      </w:r>
      <w:r>
        <w:rPr>
          <w:rFonts w:hint="eastAsia"/>
        </w:rPr>
        <w:t>为设定速度，</w:t>
      </w:r>
      <w:r>
        <w:rPr>
          <w:rFonts w:hint="eastAsia"/>
        </w:rPr>
        <w:t>红色短划线</w:t>
      </w:r>
      <w:r>
        <w:rPr>
          <w:rFonts w:hint="eastAsia"/>
        </w:rPr>
        <w:t>为反馈速度）</w:t>
      </w:r>
    </w:p>
    <w:p w14:paraId="17DA7A80" w14:textId="2A5FE562" w:rsidR="00133947" w:rsidRPr="00133947" w:rsidRDefault="00133947" w:rsidP="00133947">
      <w:pPr>
        <w:pStyle w:val="af4"/>
        <w:rPr>
          <w:rFonts w:hint="eastAsia"/>
        </w:rPr>
      </w:pPr>
      <w:r>
        <w:t xml:space="preserve">Fig. </w:t>
      </w:r>
      <w:fldSimple w:instr=" STYLEREF 1 \s ">
        <w:r w:rsidR="00554525">
          <w:rPr>
            <w:noProof/>
          </w:rPr>
          <w:t>3</w:t>
        </w:r>
      </w:fldSimple>
      <w:r w:rsidR="00554525">
        <w:t>.</w:t>
      </w:r>
      <w:fldSimple w:instr=" SEQ Fig. \* ARABIC \s 1 ">
        <w:r w:rsidR="00554525">
          <w:rPr>
            <w:noProof/>
          </w:rPr>
          <w:t>12</w:t>
        </w:r>
      </w:fldSimple>
      <w:r w:rsidRPr="00133947">
        <w:t xml:space="preserve"> </w:t>
      </w:r>
      <w:r w:rsidRPr="00133947">
        <w:t xml:space="preserve">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4C6245E4" w:rsidR="00BF0418" w:rsidRDefault="00BF0418" w:rsidP="003D3F84">
      <w:pPr>
        <w:ind w:firstLine="480"/>
      </w:pPr>
      <w:r w:rsidRPr="00BF0418">
        <w:lastRenderedPageBreak/>
        <w:t>实验中，</w:t>
      </w:r>
      <w:r w:rsidR="00886388">
        <w:t>本文</w:t>
      </w:r>
      <w:r w:rsidRPr="00BF0418">
        <w:t>设置了机器人的目标状态为站立姿态，即机器人两侧内轮的抬升角分别为</w:t>
      </w:r>
      <w:r>
        <w:object w:dxaOrig="260" w:dyaOrig="240" w14:anchorId="2655E60A">
          <v:shape id="_x0000_i1240" type="#_x0000_t75" style="width:13pt;height:12pt" o:ole="">
            <v:imagedata r:id="rId457" o:title=""/>
          </v:shape>
          <o:OLEObject Type="Embed" ProgID="Equation.DSMT4" ShapeID="_x0000_i1240" DrawAspect="Content" ObjectID="_1802108403" r:id="rId458"/>
        </w:object>
      </w:r>
      <w:r w:rsidRPr="00BF0418">
        <w:t>和</w:t>
      </w:r>
      <w:r>
        <w:object w:dxaOrig="420" w:dyaOrig="240" w14:anchorId="114C9CE3">
          <v:shape id="_x0000_i1241" type="#_x0000_t75" style="width:21.5pt;height:12pt" o:ole="">
            <v:imagedata r:id="rId459" o:title=""/>
          </v:shape>
          <o:OLEObject Type="Embed" ProgID="Equation.DSMT4" ShapeID="_x0000_i1241" DrawAspect="Content" ObjectID="_1802108404"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554525">
        <w:rPr>
          <w:rFonts w:hint="eastAsia"/>
        </w:rPr>
        <w:t>图</w:t>
      </w:r>
      <w:r w:rsidR="00554525">
        <w:rPr>
          <w:rFonts w:hint="eastAsia"/>
        </w:rPr>
        <w:t xml:space="preserve"> </w:t>
      </w:r>
      <w:r w:rsidR="00554525">
        <w:rPr>
          <w:noProof/>
        </w:rPr>
        <w:t>3</w:t>
      </w:r>
      <w:r w:rsidR="00554525">
        <w:t>.</w:t>
      </w:r>
      <w:r w:rsidR="00554525">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15808944" w:rsidR="002D05E4" w:rsidRDefault="002D05E4" w:rsidP="002D05E4">
      <w:pPr>
        <w:pStyle w:val="af4"/>
      </w:pPr>
      <w:bookmarkStart w:id="23" w:name="_Ref190973789"/>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3</w:t>
      </w:r>
      <w:r w:rsidR="00554525">
        <w:fldChar w:fldCharType="end"/>
      </w:r>
      <w:bookmarkEnd w:id="23"/>
      <w:r>
        <w:rPr>
          <w:rFonts w:hint="eastAsia"/>
        </w:rPr>
        <w:t>机器人站立平衡</w:t>
      </w:r>
      <w:r>
        <w:rPr>
          <w:rFonts w:hint="eastAsia"/>
        </w:rPr>
        <w:t>MATLAB</w:t>
      </w:r>
      <w:r>
        <w:rPr>
          <w:rFonts w:hint="eastAsia"/>
        </w:rPr>
        <w:t>仿真实验</w:t>
      </w:r>
    </w:p>
    <w:p w14:paraId="2BBD79B4" w14:textId="6AC0B8D5" w:rsidR="002D05E4" w:rsidRDefault="002D05E4" w:rsidP="002D05E4">
      <w:pPr>
        <w:pStyle w:val="af4"/>
      </w:pPr>
      <w:r>
        <w:t xml:space="preserve">Fig. </w:t>
      </w:r>
      <w:fldSimple w:instr=" STYLEREF 1 \s ">
        <w:r w:rsidR="00554525">
          <w:rPr>
            <w:noProof/>
          </w:rPr>
          <w:t>3</w:t>
        </w:r>
      </w:fldSimple>
      <w:r w:rsidR="00554525">
        <w:t>.</w:t>
      </w:r>
      <w:fldSimple w:instr=" SEQ Fig. \* ARABIC \s 1 ">
        <w:r w:rsidR="00554525">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0BF5659A"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554525">
        <w:rPr>
          <w:rFonts w:hint="eastAsia"/>
        </w:rPr>
        <w:t>图</w:t>
      </w:r>
      <w:r w:rsidR="00554525">
        <w:rPr>
          <w:rFonts w:hint="eastAsia"/>
        </w:rPr>
        <w:t xml:space="preserve"> </w:t>
      </w:r>
      <w:r w:rsidR="00554525">
        <w:rPr>
          <w:noProof/>
        </w:rPr>
        <w:t>3</w:t>
      </w:r>
      <w:r w:rsidR="00554525">
        <w:t>.</w:t>
      </w:r>
      <w:r w:rsidR="00554525">
        <w:rPr>
          <w:noProof/>
        </w:rPr>
        <w:t>14</w:t>
      </w:r>
      <w:r w:rsidR="00214A68">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462"/>
                    <a:stretch>
                      <a:fillRect/>
                    </a:stretch>
                  </pic:blipFill>
                  <pic:spPr>
                    <a:xfrm>
                      <a:off x="0" y="0"/>
                      <a:ext cx="5274310" cy="1493520"/>
                    </a:xfrm>
                    <a:prstGeom prst="rect">
                      <a:avLst/>
                    </a:prstGeom>
                  </pic:spPr>
                </pic:pic>
              </a:graphicData>
            </a:graphic>
          </wp:inline>
        </w:drawing>
      </w:r>
    </w:p>
    <w:p w14:paraId="2B75A4EF" w14:textId="55AB8976" w:rsidR="009335B4" w:rsidRDefault="009335B4" w:rsidP="009335B4">
      <w:pPr>
        <w:pStyle w:val="af4"/>
      </w:pPr>
      <w:bookmarkStart w:id="24" w:name="_Ref191480556"/>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4</w:t>
      </w:r>
      <w:r w:rsidR="00554525">
        <w:fldChar w:fldCharType="end"/>
      </w:r>
      <w:bookmarkEnd w:id="24"/>
      <w:r>
        <w:rPr>
          <w:rFonts w:hint="eastAsia"/>
        </w:rPr>
        <w:t>站立实验仿真数据图（其中</w:t>
      </w:r>
      <w:r>
        <w:rPr>
          <w:rFonts w:hint="eastAsia"/>
        </w:rPr>
        <w:t>绿色实线</w:t>
      </w:r>
      <w:r>
        <w:rPr>
          <w:rFonts w:hint="eastAsia"/>
        </w:rPr>
        <w:t>为设定内轮角度，</w:t>
      </w:r>
      <w:r>
        <w:rPr>
          <w:rFonts w:hint="eastAsia"/>
        </w:rPr>
        <w:t>红色短划线</w:t>
      </w:r>
      <w:r>
        <w:rPr>
          <w:rFonts w:hint="eastAsia"/>
        </w:rPr>
        <w:t>为反馈角度）</w:t>
      </w:r>
    </w:p>
    <w:p w14:paraId="531444D9" w14:textId="7DE15264" w:rsidR="009335B4" w:rsidRPr="009335B4" w:rsidRDefault="009335B4" w:rsidP="009335B4">
      <w:pPr>
        <w:pStyle w:val="af4"/>
        <w:rPr>
          <w:rFonts w:hint="eastAsia"/>
        </w:rPr>
      </w:pPr>
      <w:r>
        <w:t xml:space="preserve">Fig. </w:t>
      </w:r>
      <w:fldSimple w:instr=" STYLEREF 1 \s ">
        <w:r w:rsidR="00554525">
          <w:rPr>
            <w:noProof/>
          </w:rPr>
          <w:t>3</w:t>
        </w:r>
      </w:fldSimple>
      <w:r w:rsidR="00554525">
        <w:t>.</w:t>
      </w:r>
      <w:fldSimple w:instr=" SEQ Fig. \* ARABIC \s 1 ">
        <w:r w:rsidR="00554525">
          <w:rPr>
            <w:noProof/>
          </w:rPr>
          <w:t>14</w:t>
        </w:r>
      </w:fldSimple>
      <w:r w:rsidRPr="009335B4">
        <w:t xml:space="preserve"> </w:t>
      </w:r>
      <w:r w:rsidRPr="009335B4">
        <w:t xml:space="preserve">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5482785B" w:rsidR="00C37AF2" w:rsidRDefault="00C37AF2" w:rsidP="00C37AF2">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3</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5</w:t>
      </w:r>
      <w:r w:rsidR="00554525">
        <w:fldChar w:fldCharType="end"/>
      </w:r>
      <w:r w:rsidR="00FF36B4">
        <w:rPr>
          <w:rFonts w:hint="eastAsia"/>
        </w:rPr>
        <w:t xml:space="preserve"> Webots</w:t>
      </w:r>
      <w:r w:rsidR="00FF36B4">
        <w:rPr>
          <w:rFonts w:hint="eastAsia"/>
        </w:rPr>
        <w:t>仿真环境下的机器人</w:t>
      </w:r>
    </w:p>
    <w:p w14:paraId="32C2D96D" w14:textId="4A2BC90A" w:rsidR="00C37AF2" w:rsidRDefault="00C37AF2" w:rsidP="00C37AF2">
      <w:pPr>
        <w:pStyle w:val="af4"/>
      </w:pPr>
      <w:r>
        <w:t xml:space="preserve">Fig. </w:t>
      </w:r>
      <w:fldSimple w:instr=" STYLEREF 1 \s ">
        <w:r w:rsidR="00554525">
          <w:rPr>
            <w:noProof/>
          </w:rPr>
          <w:t>3</w:t>
        </w:r>
      </w:fldSimple>
      <w:r w:rsidR="00554525">
        <w:t>.</w:t>
      </w:r>
      <w:fldSimple w:instr=" SEQ Fig. \* ARABIC \s 1 ">
        <w:r w:rsidR="00554525">
          <w:rPr>
            <w:noProof/>
          </w:rPr>
          <w:t>15</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w:t>
      </w:r>
      <w:r w:rsidR="00A92140" w:rsidRPr="00A92140">
        <w:lastRenderedPageBreak/>
        <w:t>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pPr>
    </w:p>
    <w:p w14:paraId="55D187FB" w14:textId="11623AA7" w:rsidR="002D593E" w:rsidRDefault="002D593E" w:rsidP="002D593E">
      <w:pPr>
        <w:pStyle w:val="3"/>
      </w:pPr>
      <w:r>
        <w:rPr>
          <w:rFonts w:hint="eastAsia"/>
        </w:rPr>
        <w:t>站立实验</w:t>
      </w:r>
    </w:p>
    <w:p w14:paraId="4EC1B03B" w14:textId="77777777" w:rsidR="008F28DB" w:rsidRPr="008F28DB" w:rsidRDefault="008F28DB" w:rsidP="008F28DB">
      <w:pPr>
        <w:ind w:firstLine="480"/>
        <w:rPr>
          <w:rFonts w:hint="eastAsia"/>
        </w:rPr>
      </w:pPr>
    </w:p>
    <w:p w14:paraId="0182A28F" w14:textId="6D86CEAC" w:rsidR="002D593E" w:rsidRDefault="002D593E" w:rsidP="002D593E">
      <w:pPr>
        <w:pStyle w:val="3"/>
      </w:pPr>
      <w:r>
        <w:rPr>
          <w:rFonts w:hint="eastAsia"/>
        </w:rPr>
        <w:t>跳跃实验</w:t>
      </w:r>
    </w:p>
    <w:p w14:paraId="52D3E2FA" w14:textId="77777777" w:rsidR="008F28DB" w:rsidRPr="008F28DB" w:rsidRDefault="008F28DB" w:rsidP="008F28DB">
      <w:pPr>
        <w:ind w:firstLine="480"/>
        <w:rPr>
          <w:rFonts w:hint="eastAsia"/>
        </w:rPr>
      </w:pPr>
    </w:p>
    <w:p w14:paraId="6F94C8DC" w14:textId="4628D5C3" w:rsidR="002D593E" w:rsidRDefault="002D593E" w:rsidP="002D593E">
      <w:pPr>
        <w:pStyle w:val="3"/>
      </w:pPr>
      <w:r>
        <w:rPr>
          <w:rFonts w:hint="eastAsia"/>
        </w:rPr>
        <w:lastRenderedPageBreak/>
        <w:t>上台阶实验</w:t>
      </w:r>
    </w:p>
    <w:p w14:paraId="0786B273" w14:textId="77777777" w:rsidR="008F28DB" w:rsidRPr="008F28DB" w:rsidRDefault="008F28DB" w:rsidP="008F28DB">
      <w:pPr>
        <w:ind w:firstLine="480"/>
        <w:rPr>
          <w:rFonts w:hint="eastAsia"/>
        </w:rPr>
      </w:pP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6BF57517"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7A3E0A5" w:rsidR="00514685" w:rsidRDefault="00514685" w:rsidP="00504090">
      <w:pPr>
        <w:pStyle w:val="mathTYPE"/>
      </w:pPr>
      <w:r>
        <w:tab/>
      </w:r>
      <w:r w:rsidR="00612DED" w:rsidRPr="00504090">
        <w:object w:dxaOrig="3900" w:dyaOrig="740" w14:anchorId="5CC9D494">
          <v:shape id="_x0000_i1242" type="#_x0000_t75" style="width:195.5pt;height:37pt" o:ole="">
            <v:imagedata r:id="rId464" o:title=""/>
          </v:shape>
          <o:OLEObject Type="Embed" ProgID="Equation.DSMT4" ShapeID="_x0000_i1242" DrawAspect="Content" ObjectID="_1802108405"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27C151AE" w:rsidR="00504090" w:rsidRDefault="00504090" w:rsidP="00504090">
      <w:pPr>
        <w:pStyle w:val="mathTYPE"/>
      </w:pPr>
      <w:r>
        <w:tab/>
      </w:r>
      <w:r w:rsidR="004E4663">
        <w:object w:dxaOrig="3040" w:dyaOrig="780" w14:anchorId="55B63E87">
          <v:shape id="_x0000_i1243" type="#_x0000_t75" style="width:151.5pt;height:39.5pt" o:ole="">
            <v:imagedata r:id="rId466" o:title=""/>
          </v:shape>
          <o:OLEObject Type="Embed" ProgID="Equation.DSMT4" ShapeID="_x0000_i1243" DrawAspect="Content" ObjectID="_1802108406"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1FAE6A35" w:rsidR="00504090" w:rsidRDefault="00504090" w:rsidP="00504090">
      <w:pPr>
        <w:pStyle w:val="mathTYPE"/>
      </w:pPr>
      <w:r>
        <w:lastRenderedPageBreak/>
        <w:tab/>
      </w:r>
      <w:r w:rsidR="00612DED">
        <w:object w:dxaOrig="3180" w:dyaOrig="780" w14:anchorId="48CDC729">
          <v:shape id="_x0000_i1244" type="#_x0000_t75" style="width:159pt;height:39.5pt" o:ole="">
            <v:imagedata r:id="rId468" o:title=""/>
          </v:shape>
          <o:OLEObject Type="Embed" ProgID="Equation.DSMT4" ShapeID="_x0000_i1244" DrawAspect="Content" ObjectID="_1802108407"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3</w:instrText>
        </w:r>
      </w:fldSimple>
      <w:r w:rsidR="00572B9B">
        <w:instrText>)</w:instrText>
      </w:r>
      <w:r w:rsidR="00572B9B">
        <w:fldChar w:fldCharType="end"/>
      </w:r>
    </w:p>
    <w:p w14:paraId="47876717" w14:textId="5F68F974"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554525">
        <w:rPr>
          <w:rFonts w:hint="eastAsia"/>
        </w:rPr>
        <w:t>图</w:t>
      </w:r>
      <w:r w:rsidR="00554525">
        <w:rPr>
          <w:rFonts w:hint="eastAsia"/>
        </w:rPr>
        <w:t xml:space="preserve"> </w:t>
      </w:r>
      <w:r w:rsidR="00554525">
        <w:rPr>
          <w:noProof/>
        </w:rPr>
        <w:t>4</w:t>
      </w:r>
      <w:r w:rsidR="00554525">
        <w:t>.</w:t>
      </w:r>
      <w:r w:rsidR="00554525">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5pt" o:ole="">
            <v:imagedata r:id="rId470" o:title=""/>
          </v:shape>
          <o:OLEObject Type="Embed" ProgID="Equation.DSMT4" ShapeID="_x0000_i1245" DrawAspect="Content" ObjectID="_1802108408"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08181AB9" w:rsidR="00887659" w:rsidRDefault="00161FBD" w:rsidP="00161FBD">
      <w:pPr>
        <w:pStyle w:val="mathTYPE"/>
      </w:pPr>
      <w:r>
        <w:tab/>
      </w:r>
      <w:r>
        <w:object w:dxaOrig="1620" w:dyaOrig="380" w14:anchorId="531EC9B7">
          <v:shape id="_x0000_i1246" type="#_x0000_t75" style="width:81pt;height:19pt" o:ole="">
            <v:imagedata r:id="rId472" o:title=""/>
          </v:shape>
          <o:OLEObject Type="Embed" ProgID="Equation.DSMT4" ShapeID="_x0000_i1246" DrawAspect="Content" ObjectID="_1802108409"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6FF2990" w:rsidR="00D70232" w:rsidRDefault="00D70232" w:rsidP="00D70232">
      <w:pPr>
        <w:pStyle w:val="af4"/>
      </w:pPr>
      <w:bookmarkStart w:id="25" w:name="_Ref191028120"/>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4</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w:t>
      </w:r>
      <w:r w:rsidR="00554525">
        <w:fldChar w:fldCharType="end"/>
      </w:r>
      <w:bookmarkEnd w:id="25"/>
      <w:r>
        <w:rPr>
          <w:rFonts w:hint="eastAsia"/>
        </w:rPr>
        <w:t xml:space="preserve"> CyberGear</w:t>
      </w:r>
      <w:r>
        <w:rPr>
          <w:rFonts w:hint="eastAsia"/>
        </w:rPr>
        <w:t>电机实物图</w:t>
      </w:r>
    </w:p>
    <w:p w14:paraId="527FE781" w14:textId="1D8707C8" w:rsidR="001A7C1B" w:rsidRDefault="00D70232" w:rsidP="00D70232">
      <w:pPr>
        <w:pStyle w:val="af4"/>
      </w:pPr>
      <w:r>
        <w:t xml:space="preserve">Fig. </w:t>
      </w:r>
      <w:fldSimple w:instr=" STYLEREF 1 \s ">
        <w:r w:rsidR="00554525">
          <w:rPr>
            <w:noProof/>
          </w:rPr>
          <w:t>4</w:t>
        </w:r>
      </w:fldSimple>
      <w:r w:rsidR="00554525">
        <w:t>.</w:t>
      </w:r>
      <w:fldSimple w:instr=" SEQ Fig. \* ARABIC \s 1 ">
        <w:r w:rsidR="00554525">
          <w:rPr>
            <w:noProof/>
          </w:rPr>
          <w:t>1</w:t>
        </w:r>
      </w:fldSimple>
      <w:r w:rsidRPr="00D70232">
        <w:t xml:space="preserve"> Physical drawing of CyberGear motor</w:t>
      </w:r>
    </w:p>
    <w:p w14:paraId="634C0551" w14:textId="0AAC92B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54525" w:rsidRPr="00B613F4">
        <w:rPr>
          <w:rFonts w:hint="eastAsia"/>
        </w:rPr>
        <w:t>表</w:t>
      </w:r>
      <w:r w:rsidR="00554525" w:rsidRPr="00B613F4">
        <w:rPr>
          <w:rFonts w:hint="eastAsia"/>
        </w:rPr>
        <w:t xml:space="preserve"> </w:t>
      </w:r>
      <w:r w:rsidR="00554525">
        <w:rPr>
          <w:noProof/>
        </w:rPr>
        <w:t>4</w:t>
      </w:r>
      <w:r w:rsidR="00554525" w:rsidRPr="00B613F4">
        <w:t>.</w:t>
      </w:r>
      <w:r w:rsidR="00554525">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7AEBD3E7" w:rsidR="004B49AB" w:rsidRPr="00B613F4" w:rsidRDefault="004B49AB" w:rsidP="00B613F4">
      <w:pPr>
        <w:pStyle w:val="af4"/>
      </w:pPr>
      <w:bookmarkStart w:id="26"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5452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54525">
        <w:rPr>
          <w:noProof/>
        </w:rPr>
        <w:t>1</w:t>
      </w:r>
      <w:r w:rsidR="0076439B" w:rsidRPr="00B613F4">
        <w:fldChar w:fldCharType="end"/>
      </w:r>
      <w:bookmarkEnd w:id="26"/>
      <w:r w:rsidRPr="00B613F4">
        <w:rPr>
          <w:rFonts w:hint="eastAsia"/>
        </w:rPr>
        <w:t>内轮电机参数表</w:t>
      </w:r>
    </w:p>
    <w:p w14:paraId="4F1A9768" w14:textId="7D646F83" w:rsidR="004B49AB" w:rsidRPr="00B613F4" w:rsidRDefault="004B49AB" w:rsidP="00B613F4">
      <w:pPr>
        <w:pStyle w:val="af4"/>
      </w:pPr>
      <w:r w:rsidRPr="00B613F4">
        <w:t xml:space="preserve">Table </w:t>
      </w:r>
      <w:fldSimple w:instr=" STYLEREF 1 \s ">
        <w:r w:rsidR="00554525">
          <w:rPr>
            <w:noProof/>
          </w:rPr>
          <w:t>4</w:t>
        </w:r>
      </w:fldSimple>
      <w:r w:rsidR="0076439B" w:rsidRPr="00B613F4">
        <w:t>.</w:t>
      </w:r>
      <w:fldSimple w:instr=" SEQ Table \* ARABIC \s 1 ">
        <w:r w:rsidR="00554525">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5pt;height:19pt" o:ole="">
            <v:imagedata r:id="rId475" o:title=""/>
          </v:shape>
          <o:OLEObject Type="Embed" ProgID="Equation.DSMT4" ShapeID="_x0000_i1247" DrawAspect="Content" ObjectID="_1802108410" r:id="rId476"/>
        </w:object>
      </w:r>
      <w:r w:rsidR="005C5512">
        <w:rPr>
          <w:rFonts w:hint="eastAsia"/>
        </w:rPr>
        <w:t>，</w:t>
      </w:r>
      <w:r w:rsidR="005C5512" w:rsidRPr="005C5512">
        <w:t>两侧内轮和机体的质量和为</w:t>
      </w:r>
      <w:r w:rsidR="00612DED">
        <w:object w:dxaOrig="2720" w:dyaOrig="420" w14:anchorId="6B2111F3">
          <v:shape id="_x0000_i1248" type="#_x0000_t75" style="width:135.5pt;height:21.5pt" o:ole="">
            <v:imagedata r:id="rId477" o:title=""/>
          </v:shape>
          <o:OLEObject Type="Embed" ProgID="Equation.DSMT4" ShapeID="_x0000_i1248" DrawAspect="Content" ObjectID="_1802108411" r:id="rId478"/>
        </w:object>
      </w:r>
      <w:r w:rsidR="00D83704">
        <w:rPr>
          <w:rFonts w:hint="eastAsia"/>
        </w:rPr>
        <w:t>，力臂长度即机体转轴到外轮转轴的距离</w:t>
      </w:r>
      <w:r w:rsidR="00D83704">
        <w:object w:dxaOrig="1200" w:dyaOrig="300" w14:anchorId="768F6E32">
          <v:shape id="_x0000_i1249" type="#_x0000_t75" style="width:60pt;height:15.5pt" o:ole="">
            <v:imagedata r:id="rId479" o:title=""/>
          </v:shape>
          <o:OLEObject Type="Embed" ProgID="Equation.DSMT4" ShapeID="_x0000_i1249" DrawAspect="Content" ObjectID="_1802108412" r:id="rId480"/>
        </w:object>
      </w:r>
      <w:r w:rsidR="00D83704">
        <w:rPr>
          <w:rFonts w:hint="eastAsia"/>
        </w:rPr>
        <w:t>，</w:t>
      </w:r>
      <w:r w:rsidR="00D83704" w:rsidRPr="00D83704">
        <w:t>根据力矩公式，外轮电机所需的最大静态力矩为：</w:t>
      </w:r>
    </w:p>
    <w:p w14:paraId="248FC203" w14:textId="402BBED7" w:rsidR="00D83704" w:rsidRDefault="00D83704" w:rsidP="00A4164B">
      <w:pPr>
        <w:pStyle w:val="mathTYPE"/>
      </w:pPr>
      <w:r>
        <w:tab/>
      </w:r>
      <w:r w:rsidR="00AE38FE" w:rsidRPr="00A4164B">
        <w:object w:dxaOrig="3840" w:dyaOrig="740" w14:anchorId="644F5988">
          <v:shape id="_x0000_i1250" type="#_x0000_t75" style="width:192pt;height:36.5pt" o:ole="">
            <v:imagedata r:id="rId481" o:title=""/>
          </v:shape>
          <o:OLEObject Type="Embed" ProgID="Equation.DSMT4" ShapeID="_x0000_i1250" DrawAspect="Content" ObjectID="_1802108413"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3" o:title=""/>
          </v:shape>
          <o:OLEObject Type="Embed" ProgID="Equation.DSMT4" ShapeID="_x0000_i1251" DrawAspect="Content" ObjectID="_1802108414"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5pt" o:ole="">
            <v:imagedata r:id="rId485" o:title=""/>
          </v:shape>
          <o:OLEObject Type="Embed" ProgID="Equation.DSMT4" ShapeID="_x0000_i1252" DrawAspect="Content" ObjectID="_1802108415" r:id="rId486"/>
        </w:object>
      </w:r>
      <w:r w:rsidR="003D7B0A">
        <w:rPr>
          <w:rFonts w:hint="eastAsia"/>
        </w:rPr>
        <w:t>，</w:t>
      </w:r>
      <w:r w:rsidR="003D7B0A" w:rsidRPr="003D7B0A">
        <w:t>根据动态力矩公式：</w:t>
      </w:r>
    </w:p>
    <w:p w14:paraId="21243D4A" w14:textId="06465E9D" w:rsidR="00D744DE" w:rsidRDefault="00D744DE" w:rsidP="00D744DE">
      <w:pPr>
        <w:pStyle w:val="mathTYPE"/>
      </w:pPr>
      <w:r>
        <w:tab/>
      </w:r>
      <w:r>
        <w:object w:dxaOrig="3000" w:dyaOrig="780" w14:anchorId="44FF6052">
          <v:shape id="_x0000_i1253" type="#_x0000_t75" style="width:150pt;height:39.5pt" o:ole="">
            <v:imagedata r:id="rId487" o:title=""/>
          </v:shape>
          <o:OLEObject Type="Embed" ProgID="Equation.DSMT4" ShapeID="_x0000_i1253" DrawAspect="Content" ObjectID="_1802108416"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3DB17D8E" w:rsidR="00D744DE" w:rsidRDefault="00D744DE" w:rsidP="00D744DE">
      <w:pPr>
        <w:pStyle w:val="mathTYPE"/>
      </w:pPr>
      <w:r>
        <w:tab/>
      </w:r>
      <w:r>
        <w:object w:dxaOrig="3180" w:dyaOrig="780" w14:anchorId="0BCD391A">
          <v:shape id="_x0000_i1254" type="#_x0000_t75" style="width:159pt;height:39.5pt" o:ole="">
            <v:imagedata r:id="rId489" o:title=""/>
          </v:shape>
          <o:OLEObject Type="Embed" ProgID="Equation.DSMT4" ShapeID="_x0000_i1254" DrawAspect="Content" ObjectID="_1802108417"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54525">
          <w:rPr>
            <w:noProof/>
          </w:rPr>
          <w:instrText>4</w:instrText>
        </w:r>
      </w:fldSimple>
      <w:r w:rsidR="00572B9B">
        <w:instrText>.</w:instrText>
      </w:r>
      <w:fldSimple w:instr=" SEQ MTEqn \c \* Arabic \* MERGEFORMAT ">
        <w:r w:rsidR="00554525">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0A4DD5F3"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554525">
        <w:rPr>
          <w:rFonts w:hint="eastAsia"/>
        </w:rPr>
        <w:t>图</w:t>
      </w:r>
      <w:r w:rsidR="00554525">
        <w:rPr>
          <w:rFonts w:hint="eastAsia"/>
        </w:rPr>
        <w:t xml:space="preserve"> </w:t>
      </w:r>
      <w:r w:rsidR="00554525">
        <w:rPr>
          <w:noProof/>
        </w:rPr>
        <w:t>4</w:t>
      </w:r>
      <w:r w:rsidR="00554525">
        <w:t>.</w:t>
      </w:r>
      <w:r w:rsidR="0055452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78973128" w:rsidR="0030785C" w:rsidRDefault="0030785C" w:rsidP="0030785C">
      <w:pPr>
        <w:pStyle w:val="af4"/>
      </w:pPr>
      <w:bookmarkStart w:id="27" w:name="_Ref191028352"/>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4</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2</w:t>
      </w:r>
      <w:r w:rsidR="00554525">
        <w:fldChar w:fldCharType="end"/>
      </w:r>
      <w:bookmarkEnd w:id="27"/>
      <w:r>
        <w:rPr>
          <w:rFonts w:hint="eastAsia"/>
        </w:rPr>
        <w:t xml:space="preserve"> MF7015</w:t>
      </w:r>
      <w:r>
        <w:rPr>
          <w:rFonts w:hint="eastAsia"/>
        </w:rPr>
        <w:t>电机实物图</w:t>
      </w:r>
    </w:p>
    <w:p w14:paraId="40A6DA97" w14:textId="6561B5BB" w:rsidR="00AE5869" w:rsidRDefault="0030785C" w:rsidP="0030785C">
      <w:pPr>
        <w:pStyle w:val="af4"/>
      </w:pPr>
      <w:r>
        <w:t xml:space="preserve">Fig. </w:t>
      </w:r>
      <w:fldSimple w:instr=" STYLEREF 1 \s ">
        <w:r w:rsidR="00554525">
          <w:rPr>
            <w:noProof/>
          </w:rPr>
          <w:t>4</w:t>
        </w:r>
      </w:fldSimple>
      <w:r w:rsidR="00554525">
        <w:t>.</w:t>
      </w:r>
      <w:fldSimple w:instr=" SEQ Fig. \* ARABIC \s 1 ">
        <w:r w:rsidR="00554525">
          <w:rPr>
            <w:noProof/>
          </w:rPr>
          <w:t>2</w:t>
        </w:r>
      </w:fldSimple>
      <w:r w:rsidRPr="0030785C">
        <w:t xml:space="preserve"> MF7015 motor physical picture</w:t>
      </w:r>
    </w:p>
    <w:p w14:paraId="49B6D07A" w14:textId="52F7D37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554525" w:rsidRPr="00B613F4">
        <w:rPr>
          <w:rFonts w:hint="eastAsia"/>
        </w:rPr>
        <w:t>表</w:t>
      </w:r>
      <w:r w:rsidR="00554525" w:rsidRPr="00B613F4">
        <w:rPr>
          <w:rFonts w:hint="eastAsia"/>
        </w:rPr>
        <w:t xml:space="preserve"> </w:t>
      </w:r>
      <w:r w:rsidR="00554525">
        <w:rPr>
          <w:noProof/>
        </w:rPr>
        <w:t>4</w:t>
      </w:r>
      <w:r w:rsidR="00554525" w:rsidRPr="00B613F4">
        <w:t>.</w:t>
      </w:r>
      <w:r w:rsidR="00554525">
        <w:rPr>
          <w:noProof/>
        </w:rPr>
        <w:t>2</w:t>
      </w:r>
      <w:r>
        <w:fldChar w:fldCharType="end"/>
      </w:r>
      <w:r>
        <w:rPr>
          <w:rFonts w:hint="eastAsia"/>
        </w:rPr>
        <w:t>所示。</w:t>
      </w:r>
      <w:r w:rsidR="00BE5BB2">
        <w:rPr>
          <w:rFonts w:hint="eastAsia"/>
        </w:rPr>
        <w:t>满足理论计算需求。</w:t>
      </w:r>
    </w:p>
    <w:p w14:paraId="59FE6C24" w14:textId="27AEA50C" w:rsidR="00FA2692" w:rsidRPr="00B613F4" w:rsidRDefault="00FA2692" w:rsidP="00B613F4">
      <w:pPr>
        <w:pStyle w:val="af4"/>
      </w:pPr>
      <w:bookmarkStart w:id="28"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5452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54525">
        <w:rPr>
          <w:noProof/>
        </w:rPr>
        <w:t>2</w:t>
      </w:r>
      <w:r w:rsidR="0076439B" w:rsidRPr="00B613F4">
        <w:fldChar w:fldCharType="end"/>
      </w:r>
      <w:bookmarkEnd w:id="28"/>
      <w:r w:rsidRPr="00B613F4">
        <w:rPr>
          <w:rFonts w:hint="eastAsia"/>
        </w:rPr>
        <w:t>外轮电机参数表</w:t>
      </w:r>
    </w:p>
    <w:p w14:paraId="0318D55A" w14:textId="4D7A85CB" w:rsidR="00FA2692" w:rsidRPr="00B613F4" w:rsidRDefault="00FA2692" w:rsidP="00B613F4">
      <w:pPr>
        <w:pStyle w:val="af4"/>
      </w:pPr>
      <w:r w:rsidRPr="00B613F4">
        <w:t xml:space="preserve">Table </w:t>
      </w:r>
      <w:fldSimple w:instr=" STYLEREF 1 \s ">
        <w:r w:rsidR="00554525">
          <w:rPr>
            <w:noProof/>
          </w:rPr>
          <w:t>4</w:t>
        </w:r>
      </w:fldSimple>
      <w:r w:rsidR="0076439B" w:rsidRPr="00B613F4">
        <w:t>.</w:t>
      </w:r>
      <w:fldSimple w:instr=" SEQ Table \* ARABIC \s 1 ">
        <w:r w:rsidR="00554525">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4581A1AA"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54525" w:rsidRPr="00B613F4">
        <w:rPr>
          <w:rFonts w:hint="eastAsia"/>
        </w:rPr>
        <w:t>表</w:t>
      </w:r>
      <w:r w:rsidR="00554525" w:rsidRPr="00B613F4">
        <w:rPr>
          <w:rFonts w:hint="eastAsia"/>
        </w:rPr>
        <w:t xml:space="preserve"> </w:t>
      </w:r>
      <w:r w:rsidR="00554525">
        <w:rPr>
          <w:noProof/>
        </w:rPr>
        <w:t>4</w:t>
      </w:r>
      <w:r w:rsidR="00554525" w:rsidRPr="00B613F4">
        <w:t>.</w:t>
      </w:r>
      <w:r w:rsidR="00554525">
        <w:rPr>
          <w:noProof/>
        </w:rPr>
        <w:t>3</w:t>
      </w:r>
      <w:r w:rsidR="0076439B">
        <w:fldChar w:fldCharType="end"/>
      </w:r>
      <w:r w:rsidR="00612F16">
        <w:rPr>
          <w:rFonts w:hint="eastAsia"/>
        </w:rPr>
        <w:t>所示。</w:t>
      </w:r>
    </w:p>
    <w:p w14:paraId="2B0ADDEE" w14:textId="383E49B7" w:rsidR="0076439B" w:rsidRPr="00B613F4" w:rsidRDefault="0076439B" w:rsidP="00B613F4">
      <w:pPr>
        <w:pStyle w:val="af4"/>
      </w:pPr>
      <w:bookmarkStart w:id="29"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5452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54525">
        <w:rPr>
          <w:noProof/>
        </w:rPr>
        <w:t>3</w:t>
      </w:r>
      <w:r w:rsidRPr="00B613F4">
        <w:fldChar w:fldCharType="end"/>
      </w:r>
      <w:bookmarkEnd w:id="29"/>
      <w:r w:rsidRPr="00B613F4">
        <w:rPr>
          <w:rFonts w:hint="eastAsia"/>
        </w:rPr>
        <w:t xml:space="preserve"> BMI088</w:t>
      </w:r>
      <w:r w:rsidRPr="00B613F4">
        <w:rPr>
          <w:rFonts w:hint="eastAsia"/>
        </w:rPr>
        <w:t>详细参数列表</w:t>
      </w:r>
    </w:p>
    <w:p w14:paraId="1812C14B" w14:textId="596EA32B" w:rsidR="0076439B" w:rsidRPr="00B613F4" w:rsidRDefault="0076439B" w:rsidP="00B613F4">
      <w:pPr>
        <w:pStyle w:val="af4"/>
      </w:pPr>
      <w:r w:rsidRPr="00B613F4">
        <w:t xml:space="preserve">Table </w:t>
      </w:r>
      <w:fldSimple w:instr=" STYLEREF 1 \s ">
        <w:r w:rsidR="00554525">
          <w:rPr>
            <w:noProof/>
          </w:rPr>
          <w:t>4</w:t>
        </w:r>
      </w:fldSimple>
      <w:r w:rsidRPr="00B613F4">
        <w:t>.</w:t>
      </w:r>
      <w:fldSimple w:instr=" SEQ Table \* ARABIC \s 1 ">
        <w:r w:rsidR="00554525">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51806610"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54525" w:rsidRPr="00B613F4">
        <w:rPr>
          <w:rFonts w:hint="eastAsia"/>
        </w:rPr>
        <w:t>表</w:t>
      </w:r>
      <w:r w:rsidR="00554525" w:rsidRPr="00B613F4">
        <w:rPr>
          <w:rFonts w:hint="eastAsia"/>
        </w:rPr>
        <w:t xml:space="preserve"> </w:t>
      </w:r>
      <w:r w:rsidR="00554525">
        <w:rPr>
          <w:noProof/>
        </w:rPr>
        <w:t>4</w:t>
      </w:r>
      <w:r w:rsidR="00554525" w:rsidRPr="00B613F4">
        <w:t>.</w:t>
      </w:r>
      <w:r w:rsidR="00554525">
        <w:rPr>
          <w:noProof/>
        </w:rPr>
        <w:t>4</w:t>
      </w:r>
      <w:r w:rsidR="0076439B">
        <w:lastRenderedPageBreak/>
        <w:fldChar w:fldCharType="end"/>
      </w:r>
      <w:r>
        <w:rPr>
          <w:rFonts w:hint="eastAsia"/>
        </w:rPr>
        <w:t>所示。</w:t>
      </w:r>
    </w:p>
    <w:p w14:paraId="01520C46" w14:textId="515A60B3" w:rsidR="0076439B" w:rsidRPr="00B613F4" w:rsidRDefault="0076439B" w:rsidP="00B613F4">
      <w:pPr>
        <w:pStyle w:val="af4"/>
      </w:pPr>
      <w:bookmarkStart w:id="30"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5452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54525">
        <w:rPr>
          <w:noProof/>
        </w:rPr>
        <w:t>4</w:t>
      </w:r>
      <w:r w:rsidRPr="00B613F4">
        <w:fldChar w:fldCharType="end"/>
      </w:r>
      <w:bookmarkEnd w:id="30"/>
      <w:r w:rsidRPr="00B613F4">
        <w:rPr>
          <w:rFonts w:hint="eastAsia"/>
        </w:rPr>
        <w:t xml:space="preserve"> AS5048P</w:t>
      </w:r>
      <w:r w:rsidRPr="00B613F4">
        <w:rPr>
          <w:rFonts w:hint="eastAsia"/>
        </w:rPr>
        <w:t>详细参数列表</w:t>
      </w:r>
    </w:p>
    <w:p w14:paraId="6F3C1F68" w14:textId="10F1C8FE" w:rsidR="0076439B" w:rsidRPr="00B613F4" w:rsidRDefault="0076439B" w:rsidP="00B613F4">
      <w:pPr>
        <w:pStyle w:val="af4"/>
      </w:pPr>
      <w:r w:rsidRPr="00B613F4">
        <w:t xml:space="preserve">Table </w:t>
      </w:r>
      <w:fldSimple w:instr=" STYLEREF 1 \s ">
        <w:r w:rsidR="00554525">
          <w:rPr>
            <w:noProof/>
          </w:rPr>
          <w:t>4</w:t>
        </w:r>
      </w:fldSimple>
      <w:r w:rsidRPr="00B613F4">
        <w:t>.</w:t>
      </w:r>
      <w:fldSimple w:instr=" SEQ Table \* ARABIC \s 1 ">
        <w:r w:rsidR="00554525">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31790953" w:rsidR="007B50A4" w:rsidRDefault="007B50A4" w:rsidP="007B50A4">
      <w:pPr>
        <w:pStyle w:val="mathTYPE"/>
      </w:pPr>
      <w:r>
        <w:tab/>
      </w:r>
      <w:r>
        <w:object w:dxaOrig="3760" w:dyaOrig="380" w14:anchorId="6F21DF4C">
          <v:shape id="_x0000_i1255" type="#_x0000_t75" style="width:188pt;height:19pt" o:ole="">
            <v:imagedata r:id="rId492" o:title=""/>
          </v:shape>
          <o:OLEObject Type="Embed" ProgID="Equation.DSMT4" ShapeID="_x0000_i1255" DrawAspect="Content" ObjectID="_1802108418"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1EDA4DE8"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554525">
        <w:rPr>
          <w:rFonts w:hint="eastAsia"/>
        </w:rPr>
        <w:t>图</w:t>
      </w:r>
      <w:r w:rsidR="00554525">
        <w:rPr>
          <w:rFonts w:hint="eastAsia"/>
        </w:rPr>
        <w:t xml:space="preserve"> </w:t>
      </w:r>
      <w:r w:rsidR="00554525">
        <w:rPr>
          <w:noProof/>
        </w:rPr>
        <w:t>4</w:t>
      </w:r>
      <w:r w:rsidR="00554525">
        <w:t>.</w:t>
      </w:r>
      <w:r w:rsidR="00554525">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813C7D5" w:rsidR="002074B4" w:rsidRDefault="002074B4" w:rsidP="002074B4">
      <w:pPr>
        <w:pStyle w:val="af4"/>
      </w:pPr>
      <w:bookmarkStart w:id="31" w:name="_Ref191219490"/>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4</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3</w:t>
      </w:r>
      <w:r w:rsidR="00554525">
        <w:fldChar w:fldCharType="end"/>
      </w:r>
      <w:bookmarkEnd w:id="31"/>
      <w:r>
        <w:rPr>
          <w:rFonts w:hint="eastAsia"/>
        </w:rPr>
        <w:t>硬件框架示意图</w:t>
      </w:r>
    </w:p>
    <w:p w14:paraId="57461A18" w14:textId="3B118C17" w:rsidR="002074B4" w:rsidRPr="00B4242B" w:rsidRDefault="002074B4" w:rsidP="002074B4">
      <w:pPr>
        <w:pStyle w:val="af4"/>
      </w:pPr>
      <w:r>
        <w:t xml:space="preserve">Fig. </w:t>
      </w:r>
      <w:fldSimple w:instr=" STYLEREF 1 \s ">
        <w:r w:rsidR="00554525">
          <w:rPr>
            <w:noProof/>
          </w:rPr>
          <w:t>4</w:t>
        </w:r>
      </w:fldSimple>
      <w:r w:rsidR="00554525">
        <w:t>.</w:t>
      </w:r>
      <w:fldSimple w:instr=" SEQ Fig. \* ARABIC \s 1 ">
        <w:r w:rsidR="00554525">
          <w:rPr>
            <w:noProof/>
          </w:rPr>
          <w:t>3</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35CBFF4" w:rsidR="00C61E90" w:rsidRDefault="00C61E90" w:rsidP="00C61E90">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4</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4</w:t>
      </w:r>
      <w:r w:rsidR="00554525">
        <w:fldChar w:fldCharType="end"/>
      </w:r>
      <w:r>
        <w:rPr>
          <w:rFonts w:hint="eastAsia"/>
        </w:rPr>
        <w:t>软件控制框架图</w:t>
      </w:r>
    </w:p>
    <w:p w14:paraId="68879C48" w14:textId="320CBA80" w:rsidR="00BD3A3C" w:rsidRPr="00214FFF" w:rsidRDefault="00C61E90" w:rsidP="00C61E90">
      <w:pPr>
        <w:pStyle w:val="af4"/>
      </w:pPr>
      <w:r>
        <w:t xml:space="preserve">Fig. </w:t>
      </w:r>
      <w:fldSimple w:instr=" STYLEREF 1 \s ">
        <w:r w:rsidR="00554525">
          <w:rPr>
            <w:noProof/>
          </w:rPr>
          <w:t>4</w:t>
        </w:r>
      </w:fldSimple>
      <w:r w:rsidR="00554525">
        <w:t>.</w:t>
      </w:r>
      <w:fldSimple w:instr=" SEQ Fig. \* ARABIC \s 1 ">
        <w:r w:rsidR="00554525">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5pt;height:19pt" o:ole="">
            <v:imagedata r:id="rId496" o:title=""/>
          </v:shape>
          <o:OLEObject Type="Embed" ProgID="Equation.DSMT4" ShapeID="_x0000_i1256" DrawAspect="Content" ObjectID="_1802108419" r:id="rId497"/>
        </w:object>
      </w:r>
      <w:r w:rsidR="002A0FE6">
        <w:rPr>
          <w:rFonts w:hint="eastAsia"/>
        </w:rPr>
        <w:t>,</w:t>
      </w:r>
      <w:r w:rsidR="002A0FE6">
        <w:object w:dxaOrig="320" w:dyaOrig="420" w14:anchorId="1733A473">
          <v:shape id="_x0000_i1257" type="#_x0000_t75" style="width:15.5pt;height:21.5pt" o:ole="">
            <v:imagedata r:id="rId498" o:title=""/>
          </v:shape>
          <o:OLEObject Type="Embed" ProgID="Equation.DSMT4" ShapeID="_x0000_i1257" DrawAspect="Content" ObjectID="_1802108420" r:id="rId499"/>
        </w:object>
      </w:r>
      <w:r w:rsidR="002A0FE6">
        <w:rPr>
          <w:rFonts w:hint="eastAsia"/>
        </w:rPr>
        <w:t>,</w:t>
      </w:r>
      <w:r w:rsidR="002A0FE6">
        <w:object w:dxaOrig="300" w:dyaOrig="380" w14:anchorId="70352E6C">
          <v:shape id="_x0000_i1258" type="#_x0000_t75" style="width:15.5pt;height:19pt" o:ole="">
            <v:imagedata r:id="rId500" o:title=""/>
          </v:shape>
          <o:OLEObject Type="Embed" ProgID="Equation.DSMT4" ShapeID="_x0000_i1258" DrawAspect="Content" ObjectID="_1802108421" r:id="rId501"/>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5pt;height:19pt" o:ole="">
            <v:imagedata r:id="rId496" o:title=""/>
          </v:shape>
          <o:OLEObject Type="Embed" ProgID="Equation.DSMT4" ShapeID="_x0000_i1259" DrawAspect="Content" ObjectID="_1802108422" r:id="rId502"/>
        </w:object>
      </w:r>
      <w:r w:rsidR="002A0FE6">
        <w:rPr>
          <w:rFonts w:hint="eastAsia"/>
        </w:rPr>
        <w:t>,</w:t>
      </w:r>
      <w:r w:rsidR="002A0FE6">
        <w:object w:dxaOrig="320" w:dyaOrig="420" w14:anchorId="1B6CA13A">
          <v:shape id="_x0000_i1260" type="#_x0000_t75" style="width:15.5pt;height:21.5pt" o:ole="">
            <v:imagedata r:id="rId498" o:title=""/>
          </v:shape>
          <o:OLEObject Type="Embed" ProgID="Equation.DSMT4" ShapeID="_x0000_i1260" DrawAspect="Content" ObjectID="_1802108423" r:id="rId503"/>
        </w:object>
      </w:r>
      <w:r w:rsidR="002A0FE6">
        <w:rPr>
          <w:rFonts w:hint="eastAsia"/>
        </w:rPr>
        <w:t>,</w:t>
      </w:r>
      <w:r w:rsidR="002A0FE6">
        <w:object w:dxaOrig="300" w:dyaOrig="380" w14:anchorId="3171FE9F">
          <v:shape id="_x0000_i1261" type="#_x0000_t75" style="width:15.5pt;height:19pt" o:ole="">
            <v:imagedata r:id="rId500" o:title=""/>
          </v:shape>
          <o:OLEObject Type="Embed" ProgID="Equation.DSMT4" ShapeID="_x0000_i1261" DrawAspect="Content" ObjectID="_1802108424" r:id="rId504"/>
        </w:object>
      </w:r>
      <w:r w:rsidR="00215C6A" w:rsidRPr="00215C6A">
        <w:t>，俯仰角和</w:t>
      </w:r>
      <w:proofErr w:type="gramStart"/>
      <w:r w:rsidR="00215C6A" w:rsidRPr="00215C6A">
        <w:t>横滚</w:t>
      </w:r>
      <w:proofErr w:type="gramEnd"/>
      <w:r w:rsidR="00215C6A" w:rsidRPr="00215C6A">
        <w:t>角的计算公式为：</w:t>
      </w:r>
    </w:p>
    <w:p w14:paraId="4518AC17" w14:textId="727A0839" w:rsidR="00214FFF" w:rsidRDefault="00215C6A" w:rsidP="004772D1">
      <w:pPr>
        <w:pStyle w:val="mathTYPE"/>
      </w:pPr>
      <w:r>
        <w:tab/>
      </w:r>
      <w:r w:rsidR="004772D1">
        <w:object w:dxaOrig="2680" w:dyaOrig="1700" w14:anchorId="342AF646">
          <v:shape id="_x0000_i1262" type="#_x0000_t75" style="width:134.5pt;height:84.5pt" o:ole="">
            <v:imagedata r:id="rId505" o:title=""/>
          </v:shape>
          <o:OLEObject Type="Embed" ProgID="Equation.DSMT4" ShapeID="_x0000_i1262" DrawAspect="Content" ObjectID="_1802108425"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9pt" o:ole="">
            <v:imagedata r:id="rId507" o:title=""/>
          </v:shape>
          <o:OLEObject Type="Embed" ProgID="Equation.DSMT4" ShapeID="_x0000_i1263" DrawAspect="Content" ObjectID="_1802108426" r:id="rId508"/>
        </w:object>
      </w:r>
      <w:r w:rsidRPr="004772D1">
        <w:t>为俯仰角，</w:t>
      </w:r>
      <w:r>
        <w:object w:dxaOrig="440" w:dyaOrig="380" w14:anchorId="3EA77576">
          <v:shape id="_x0000_i1264" type="#_x0000_t75" style="width:22pt;height:19pt" o:ole="">
            <v:imagedata r:id="rId509" o:title=""/>
          </v:shape>
          <o:OLEObject Type="Embed" ProgID="Equation.DSMT4" ShapeID="_x0000_i1264" DrawAspect="Content" ObjectID="_1802108427"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1pt;height:21.5pt" o:ole="">
            <v:imagedata r:id="rId511" o:title=""/>
          </v:shape>
          <o:OLEObject Type="Embed" ProgID="Equation.DSMT4" ShapeID="_x0000_i1265" DrawAspect="Content" ObjectID="_1802108428" r:id="rId512"/>
        </w:object>
      </w:r>
      <w:r w:rsidRPr="004772D1">
        <w:t>，可以通过积分计算角度的变化。假设陀螺仪提供的角速度数据为</w:t>
      </w:r>
      <w:r w:rsidR="00710C49">
        <w:object w:dxaOrig="340" w:dyaOrig="380" w14:anchorId="3F8FB3D3">
          <v:shape id="_x0000_i1266" type="#_x0000_t75" style="width:17.5pt;height:19pt" o:ole="">
            <v:imagedata r:id="rId513" o:title=""/>
          </v:shape>
          <o:OLEObject Type="Embed" ProgID="Equation.DSMT4" ShapeID="_x0000_i1266" DrawAspect="Content" ObjectID="_1802108429" r:id="rId514"/>
        </w:object>
      </w:r>
      <w:r w:rsidR="00710C49">
        <w:rPr>
          <w:rFonts w:hint="eastAsia"/>
        </w:rPr>
        <w:t>,</w:t>
      </w:r>
      <w:r w:rsidR="00710C49">
        <w:object w:dxaOrig="360" w:dyaOrig="420" w14:anchorId="7D045514">
          <v:shape id="_x0000_i1267" type="#_x0000_t75" style="width:18pt;height:21.5pt" o:ole="">
            <v:imagedata r:id="rId515" o:title=""/>
          </v:shape>
          <o:OLEObject Type="Embed" ProgID="Equation.DSMT4" ShapeID="_x0000_i1267" DrawAspect="Content" ObjectID="_1802108430" r:id="rId516"/>
        </w:object>
      </w:r>
      <w:r w:rsidR="00710C49">
        <w:rPr>
          <w:rFonts w:hint="eastAsia"/>
        </w:rPr>
        <w:t>,</w:t>
      </w:r>
      <w:r w:rsidR="00710C49">
        <w:object w:dxaOrig="340" w:dyaOrig="380" w14:anchorId="53A6ED7C">
          <v:shape id="_x0000_i1268" type="#_x0000_t75" style="width:17.5pt;height:19pt" o:ole="">
            <v:imagedata r:id="rId517" o:title=""/>
          </v:shape>
          <o:OLEObject Type="Embed" ProgID="Equation.DSMT4" ShapeID="_x0000_i1268" DrawAspect="Content" ObjectID="_1802108431" r:id="rId518"/>
        </w:object>
      </w:r>
      <w:r w:rsidRPr="004772D1">
        <w:t>，</w:t>
      </w:r>
      <w:r w:rsidR="00710C49">
        <w:rPr>
          <w:rFonts w:hint="eastAsia"/>
        </w:rPr>
        <w:t>时间步长为</w:t>
      </w:r>
      <w:r w:rsidR="00710C49">
        <w:object w:dxaOrig="340" w:dyaOrig="300" w14:anchorId="70B3A995">
          <v:shape id="_x0000_i1269" type="#_x0000_t75" style="width:17.5pt;height:15.5pt" o:ole="">
            <v:imagedata r:id="rId519" o:title=""/>
          </v:shape>
          <o:OLEObject Type="Embed" ProgID="Equation.DSMT4" ShapeID="_x0000_i1269" DrawAspect="Content" ObjectID="_1802108432" r:id="rId520"/>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7C1244A4" w:rsidR="004772D1" w:rsidRDefault="004772D1" w:rsidP="002A0FE6">
      <w:pPr>
        <w:pStyle w:val="mathTYPE"/>
      </w:pPr>
      <w:r>
        <w:tab/>
      </w:r>
      <w:r w:rsidR="002A0FE6">
        <w:object w:dxaOrig="3500" w:dyaOrig="420" w14:anchorId="46C70870">
          <v:shape id="_x0000_i1270" type="#_x0000_t75" style="width:175pt;height:21.5pt" o:ole="">
            <v:imagedata r:id="rId521" o:title=""/>
          </v:shape>
          <o:OLEObject Type="Embed" ProgID="Equation.DSMT4" ShapeID="_x0000_i1270" DrawAspect="Content" ObjectID="_1802108433"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3" o:title=""/>
          </v:shape>
          <o:OLEObject Type="Embed" ProgID="Equation.DSMT4" ShapeID="_x0000_i1271" DrawAspect="Content" ObjectID="_1802108434"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003C93EC" w:rsidR="00710C49" w:rsidRDefault="00710C49" w:rsidP="004B7BEF">
      <w:pPr>
        <w:pStyle w:val="mathTYPE"/>
      </w:pPr>
      <w:r>
        <w:tab/>
      </w:r>
      <w:r w:rsidR="004B7BEF">
        <w:object w:dxaOrig="4300" w:dyaOrig="420" w14:anchorId="53F3B1E0">
          <v:shape id="_x0000_i1272" type="#_x0000_t75" style="width:215.5pt;height:21.5pt" o:ole="">
            <v:imagedata r:id="rId525" o:title=""/>
          </v:shape>
          <o:OLEObject Type="Embed" ProgID="Equation.DSMT4" ShapeID="_x0000_i1272" DrawAspect="Content" ObjectID="_1802108435"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3pt;height:12pt" o:ole="">
            <v:imagedata r:id="rId527" o:title=""/>
          </v:shape>
          <o:OLEObject Type="Embed" ProgID="Equation.DSMT4" ShapeID="_x0000_i1273" DrawAspect="Content" ObjectID="_1802108436"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7C5C363A" w:rsidR="004B7BEF" w:rsidRDefault="004B7BEF" w:rsidP="004B7BEF">
      <w:pPr>
        <w:pStyle w:val="MTDisplayEquation"/>
      </w:pPr>
      <w:r>
        <w:tab/>
      </w:r>
      <w:r>
        <w:object w:dxaOrig="4380" w:dyaOrig="420" w14:anchorId="2C9729D3">
          <v:shape id="_x0000_i1274" type="#_x0000_t75" style="width:219.5pt;height:21.5pt" o:ole="">
            <v:imagedata r:id="rId529" o:title=""/>
          </v:shape>
          <o:OLEObject Type="Embed" ProgID="Equation.DSMT4" ShapeID="_x0000_i1274" DrawAspect="Content" ObjectID="_1802108437"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02849921" w:rsidR="00BD3A3C" w:rsidRDefault="00BD3A3C" w:rsidP="00BD3A3C">
      <w:pPr>
        <w:pStyle w:val="mathTYPE"/>
      </w:pPr>
      <w:r>
        <w:tab/>
      </w:r>
      <w:r>
        <w:object w:dxaOrig="3780" w:dyaOrig="420" w14:anchorId="7A9B9DAA">
          <v:shape id="_x0000_i1275" type="#_x0000_t75" style="width:189.5pt;height:21.5pt" o:ole="">
            <v:imagedata r:id="rId531" o:title=""/>
          </v:shape>
          <o:OLEObject Type="Embed" ProgID="Equation.DSMT4" ShapeID="_x0000_i1275" DrawAspect="Content" ObjectID="_1802108438"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4525">
          <w:rPr>
            <w:noProof/>
          </w:rPr>
          <w:instrText>4</w:instrText>
        </w:r>
      </w:fldSimple>
      <w:r>
        <w:instrText>.</w:instrText>
      </w:r>
      <w:fldSimple w:instr=" SEQ MTEqn \c \* Arabic \* MERGEFORMAT ">
        <w:r w:rsidR="00554525">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3pt;height:12pt" o:ole="">
            <v:imagedata r:id="rId533" o:title=""/>
          </v:shape>
          <o:OLEObject Type="Embed" ProgID="Equation.DSMT4" ShapeID="_x0000_i1276" DrawAspect="Content" ObjectID="_1802108439"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3pt;height:12pt" o:ole="">
            <v:imagedata r:id="rId535" o:title=""/>
          </v:shape>
          <o:OLEObject Type="Embed" ProgID="Equation.DSMT4" ShapeID="_x0000_i1277" DrawAspect="Content" ObjectID="_1802108440" r:id="rId536"/>
        </w:object>
      </w:r>
      <w:r w:rsidRPr="00BD3A3C">
        <w:t>值会使滤波器更倾向于使用加速度计数据，而较小的</w:t>
      </w:r>
      <w:r>
        <w:object w:dxaOrig="260" w:dyaOrig="240" w14:anchorId="1A05BAA5">
          <v:shape id="_x0000_i1278" type="#_x0000_t75" style="width:13pt;height:12pt" o:ole="">
            <v:imagedata r:id="rId533" o:title=""/>
          </v:shape>
          <o:OLEObject Type="Embed" ProgID="Equation.DSMT4" ShapeID="_x0000_i1278" DrawAspect="Content" ObjectID="_1802108441"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6079C774" w:rsidR="00ED54A1" w:rsidRDefault="00ED54A1" w:rsidP="00ED54A1">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w:t>
      </w:r>
      <w:r w:rsidR="00554525">
        <w:fldChar w:fldCharType="end"/>
      </w:r>
      <w:r>
        <w:rPr>
          <w:rFonts w:hint="eastAsia"/>
        </w:rPr>
        <w:t>实验流程图</w:t>
      </w:r>
    </w:p>
    <w:p w14:paraId="27A39FF8" w14:textId="41C2DF4A" w:rsidR="00ED54A1" w:rsidRPr="001C769C" w:rsidRDefault="00ED54A1" w:rsidP="00ED54A1">
      <w:pPr>
        <w:pStyle w:val="af4"/>
      </w:pPr>
      <w:r>
        <w:t xml:space="preserve">Fig. </w:t>
      </w:r>
      <w:fldSimple w:instr=" STYLEREF 1 \s ">
        <w:r w:rsidR="00554525">
          <w:rPr>
            <w:noProof/>
          </w:rPr>
          <w:t>5</w:t>
        </w:r>
      </w:fldSimple>
      <w:r w:rsidR="00554525">
        <w:t>.</w:t>
      </w:r>
      <w:fldSimple w:instr=" SEQ Fig. \* ARABIC \s 1 ">
        <w:r w:rsidR="00554525">
          <w:rPr>
            <w:noProof/>
          </w:rPr>
          <w:t>1</w:t>
        </w:r>
      </w:fldSimple>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5B5C7F16"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554525">
        <w:rPr>
          <w:rFonts w:hint="eastAsia"/>
        </w:rPr>
        <w:t>图</w:t>
      </w:r>
      <w:r w:rsidR="00554525">
        <w:rPr>
          <w:rFonts w:hint="eastAsia"/>
        </w:rPr>
        <w:t xml:space="preserve"> </w:t>
      </w:r>
      <w:r w:rsidR="00554525">
        <w:rPr>
          <w:noProof/>
        </w:rPr>
        <w:t>5</w:t>
      </w:r>
      <w:r w:rsidR="00554525">
        <w:t>.</w:t>
      </w:r>
      <w:r w:rsidR="00554525">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lastRenderedPageBreak/>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B9E524E" w:rsidR="00207F9F" w:rsidRDefault="00207F9F">
      <w:pPr>
        <w:pStyle w:val="af4"/>
      </w:pPr>
      <w:bookmarkStart w:id="32" w:name="_Ref191457031"/>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2</w:t>
      </w:r>
      <w:r w:rsidR="00554525">
        <w:fldChar w:fldCharType="end"/>
      </w:r>
      <w:bookmarkEnd w:id="3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4B023A99" w:rsidR="00401576" w:rsidRDefault="00207F9F" w:rsidP="00207F9F">
      <w:pPr>
        <w:pStyle w:val="af4"/>
      </w:pPr>
      <w:r>
        <w:t xml:space="preserve">Fig. </w:t>
      </w:r>
      <w:fldSimple w:instr=" STYLEREF 1 \s ">
        <w:r w:rsidR="00554525">
          <w:rPr>
            <w:noProof/>
          </w:rPr>
          <w:t>5</w:t>
        </w:r>
      </w:fldSimple>
      <w:r w:rsidR="00554525">
        <w:t>.</w:t>
      </w:r>
      <w:fldSimple w:instr=" SEQ Fig. \* ARABIC \s 1 ">
        <w:r w:rsidR="00554525">
          <w:rPr>
            <w:noProof/>
          </w:rPr>
          <w:t>2</w:t>
        </w:r>
      </w:fldSimple>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545"/>
                    <a:stretch>
                      <a:fillRect/>
                    </a:stretch>
                  </pic:blipFill>
                  <pic:spPr>
                    <a:xfrm>
                      <a:off x="0" y="0"/>
                      <a:ext cx="5274310" cy="3154045"/>
                    </a:xfrm>
                    <a:prstGeom prst="rect">
                      <a:avLst/>
                    </a:prstGeom>
                  </pic:spPr>
                </pic:pic>
              </a:graphicData>
            </a:graphic>
          </wp:inline>
        </w:drawing>
      </w:r>
    </w:p>
    <w:p w14:paraId="1D061D22" w14:textId="5F458536" w:rsidR="009C55D3" w:rsidRDefault="009C55D3" w:rsidP="009C55D3">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3</w:t>
      </w:r>
      <w:r w:rsidR="00554525">
        <w:fldChar w:fldCharType="end"/>
      </w:r>
      <w:r w:rsidR="00C33860">
        <w:rPr>
          <w:rFonts w:hint="eastAsia"/>
        </w:rPr>
        <w:t>坐姿状态下加速减速实验图</w:t>
      </w:r>
    </w:p>
    <w:p w14:paraId="65E118F8" w14:textId="6D9C8FE4" w:rsidR="005817D0" w:rsidRDefault="009C55D3" w:rsidP="009C55D3">
      <w:pPr>
        <w:pStyle w:val="af4"/>
      </w:pPr>
      <w:r>
        <w:t xml:space="preserve">Fig. </w:t>
      </w:r>
      <w:fldSimple w:instr=" STYLEREF 1 \s ">
        <w:r w:rsidR="00554525">
          <w:rPr>
            <w:noProof/>
          </w:rPr>
          <w:t>5</w:t>
        </w:r>
      </w:fldSimple>
      <w:r w:rsidR="00554525">
        <w:t>.</w:t>
      </w:r>
      <w:fldSimple w:instr=" SEQ Fig. \* ARABIC \s 1 ">
        <w:r w:rsidR="00554525">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lastRenderedPageBreak/>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705D9107" w:rsidR="00B07AEF" w:rsidRDefault="00B07AEF">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4</w:t>
      </w:r>
      <w:r w:rsidR="00554525">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7CA4D17" w:rsidR="00B07AEF" w:rsidRDefault="00B07AEF">
      <w:pPr>
        <w:pStyle w:val="af4"/>
      </w:pPr>
      <w:r>
        <w:t xml:space="preserve">Fig. </w:t>
      </w:r>
      <w:fldSimple w:instr=" STYLEREF 1 \s ">
        <w:r w:rsidR="00554525">
          <w:rPr>
            <w:noProof/>
          </w:rPr>
          <w:t>5</w:t>
        </w:r>
      </w:fldSimple>
      <w:r w:rsidR="00554525">
        <w:t>.</w:t>
      </w:r>
      <w:fldSimple w:instr=" SEQ Fig. \* ARABIC \s 1 ">
        <w:r w:rsidR="00554525">
          <w:rPr>
            <w:noProof/>
          </w:rPr>
          <w:t>4</w:t>
        </w:r>
      </w:fldSimple>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554"/>
                    <a:stretch>
                      <a:fillRect/>
                    </a:stretch>
                  </pic:blipFill>
                  <pic:spPr>
                    <a:xfrm>
                      <a:off x="0" y="0"/>
                      <a:ext cx="5274310" cy="3145155"/>
                    </a:xfrm>
                    <a:prstGeom prst="rect">
                      <a:avLst/>
                    </a:prstGeom>
                  </pic:spPr>
                </pic:pic>
              </a:graphicData>
            </a:graphic>
          </wp:inline>
        </w:drawing>
      </w:r>
    </w:p>
    <w:p w14:paraId="713E8417" w14:textId="512AC363" w:rsidR="00E371DA" w:rsidRDefault="00E371DA" w:rsidP="00E371DA">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5</w:t>
      </w:r>
      <w:r w:rsidR="00554525">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7CF72ECC" w:rsidR="00287B8F" w:rsidRDefault="00E371DA" w:rsidP="00E371DA">
      <w:pPr>
        <w:pStyle w:val="af4"/>
      </w:pPr>
      <w:r>
        <w:t xml:space="preserve">Fig. </w:t>
      </w:r>
      <w:fldSimple w:instr=" STYLEREF 1 \s ">
        <w:r w:rsidR="00554525">
          <w:rPr>
            <w:noProof/>
          </w:rPr>
          <w:t>5</w:t>
        </w:r>
      </w:fldSimple>
      <w:r w:rsidR="00554525">
        <w:t>.</w:t>
      </w:r>
      <w:fldSimple w:instr=" SEQ Fig. \* ARABIC \s 1 ">
        <w:r w:rsidR="00554525">
          <w:rPr>
            <w:noProof/>
          </w:rPr>
          <w:t>5</w:t>
        </w:r>
      </w:fldSimple>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2BDCF8A0" w:rsidR="00F02436" w:rsidRDefault="00F02436">
      <w:pPr>
        <w:pStyle w:val="af4"/>
      </w:pPr>
      <w:r>
        <w:rPr>
          <w:rFonts w:hint="eastAsia"/>
        </w:rPr>
        <w:lastRenderedPageBreak/>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6</w:t>
      </w:r>
      <w:r w:rsidR="00554525">
        <w:fldChar w:fldCharType="end"/>
      </w:r>
      <w:r w:rsidR="00087D13">
        <w:rPr>
          <w:rFonts w:hint="eastAsia"/>
        </w:rPr>
        <w:t>向前跳跃实验</w:t>
      </w:r>
    </w:p>
    <w:p w14:paraId="587B5A36" w14:textId="28CD6D49" w:rsidR="00F02436" w:rsidRDefault="00F02436">
      <w:pPr>
        <w:pStyle w:val="af4"/>
      </w:pPr>
      <w:r>
        <w:t xml:space="preserve">Fig. </w:t>
      </w:r>
      <w:fldSimple w:instr=" STYLEREF 1 \s ">
        <w:r w:rsidR="00554525">
          <w:rPr>
            <w:noProof/>
          </w:rPr>
          <w:t>5</w:t>
        </w:r>
      </w:fldSimple>
      <w:r w:rsidR="00554525">
        <w:t>.</w:t>
      </w:r>
      <w:fldSimple w:instr=" SEQ Fig. \* ARABIC \s 1 ">
        <w:r w:rsidR="00554525">
          <w:rPr>
            <w:noProof/>
          </w:rPr>
          <w:t>6</w:t>
        </w:r>
      </w:fldSimple>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561"/>
                    <a:stretch>
                      <a:fillRect/>
                    </a:stretch>
                  </pic:blipFill>
                  <pic:spPr>
                    <a:xfrm>
                      <a:off x="0" y="0"/>
                      <a:ext cx="5274310" cy="3028315"/>
                    </a:xfrm>
                    <a:prstGeom prst="rect">
                      <a:avLst/>
                    </a:prstGeom>
                  </pic:spPr>
                </pic:pic>
              </a:graphicData>
            </a:graphic>
          </wp:inline>
        </w:drawing>
      </w:r>
    </w:p>
    <w:p w14:paraId="67452E36" w14:textId="6D284CBA" w:rsidR="005853D5" w:rsidRDefault="005853D5" w:rsidP="005853D5">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7</w:t>
      </w:r>
      <w:r w:rsidR="00554525">
        <w:fldChar w:fldCharType="end"/>
      </w:r>
      <w:r w:rsidR="00D93B5B">
        <w:rPr>
          <w:rFonts w:hint="eastAsia"/>
        </w:rPr>
        <w:t>两侧轮圈腿同向跳跃抬升电机与机身上表面高度</w:t>
      </w:r>
    </w:p>
    <w:p w14:paraId="71444D81" w14:textId="29ACBD51" w:rsidR="005853D5" w:rsidRPr="005853D5" w:rsidRDefault="005853D5" w:rsidP="005853D5">
      <w:pPr>
        <w:pStyle w:val="af4"/>
      </w:pPr>
      <w:r>
        <w:t xml:space="preserve">Fig. </w:t>
      </w:r>
      <w:fldSimple w:instr=" STYLEREF 1 \s ">
        <w:r w:rsidR="00554525">
          <w:rPr>
            <w:noProof/>
          </w:rPr>
          <w:t>5</w:t>
        </w:r>
      </w:fldSimple>
      <w:r w:rsidR="00554525">
        <w:t>.</w:t>
      </w:r>
      <w:fldSimple w:instr=" SEQ Fig. \* ARABIC \s 1 ">
        <w:r w:rsidR="00554525">
          <w:rPr>
            <w:noProof/>
          </w:rPr>
          <w:t>7</w:t>
        </w:r>
      </w:fldSimple>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19FC7017" w:rsidR="00087D13" w:rsidRDefault="00087D13">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8</w:t>
      </w:r>
      <w:r w:rsidR="00554525">
        <w:fldChar w:fldCharType="end"/>
      </w:r>
      <w:r>
        <w:rPr>
          <w:rFonts w:hint="eastAsia"/>
        </w:rPr>
        <w:t>原地交叉跳跃实验</w:t>
      </w:r>
    </w:p>
    <w:p w14:paraId="79439F8F" w14:textId="175D8501" w:rsidR="00087D13" w:rsidRDefault="00087D13">
      <w:pPr>
        <w:pStyle w:val="af4"/>
      </w:pPr>
      <w:r>
        <w:t xml:space="preserve">Fig. </w:t>
      </w:r>
      <w:fldSimple w:instr=" STYLEREF 1 \s ">
        <w:r w:rsidR="00554525">
          <w:rPr>
            <w:noProof/>
          </w:rPr>
          <w:t>5</w:t>
        </w:r>
      </w:fldSimple>
      <w:r w:rsidR="00554525">
        <w:t>.</w:t>
      </w:r>
      <w:fldSimple w:instr=" SEQ Fig. \* ARABIC \s 1 ">
        <w:r w:rsidR="00554525">
          <w:rPr>
            <w:noProof/>
          </w:rPr>
          <w:t>8</w:t>
        </w:r>
      </w:fldSimple>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568"/>
                    <a:stretch>
                      <a:fillRect/>
                    </a:stretch>
                  </pic:blipFill>
                  <pic:spPr>
                    <a:xfrm>
                      <a:off x="0" y="0"/>
                      <a:ext cx="5274310" cy="3101340"/>
                    </a:xfrm>
                    <a:prstGeom prst="rect">
                      <a:avLst/>
                    </a:prstGeom>
                  </pic:spPr>
                </pic:pic>
              </a:graphicData>
            </a:graphic>
          </wp:inline>
        </w:drawing>
      </w:r>
    </w:p>
    <w:p w14:paraId="50BC6704" w14:textId="5D4694DC" w:rsidR="001D5600" w:rsidRDefault="001D5600" w:rsidP="001D5600">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9</w:t>
      </w:r>
      <w:r w:rsidR="00554525">
        <w:fldChar w:fldCharType="end"/>
      </w:r>
      <w:r>
        <w:rPr>
          <w:rFonts w:hint="eastAsia"/>
        </w:rPr>
        <w:t>两侧轮圈腿反向跳跃抬升电机扭矩与机身上表面高度</w:t>
      </w:r>
    </w:p>
    <w:p w14:paraId="7EC97B3D" w14:textId="618AB0A6" w:rsidR="001D5600" w:rsidRPr="007A078A" w:rsidRDefault="001D5600" w:rsidP="001D5600">
      <w:pPr>
        <w:pStyle w:val="af4"/>
      </w:pPr>
      <w:r>
        <w:t xml:space="preserve">Fig. </w:t>
      </w:r>
      <w:fldSimple w:instr=" STYLEREF 1 \s ">
        <w:r w:rsidR="00554525">
          <w:rPr>
            <w:noProof/>
          </w:rPr>
          <w:t>5</w:t>
        </w:r>
      </w:fldSimple>
      <w:r w:rsidR="00554525">
        <w:t>.</w:t>
      </w:r>
      <w:fldSimple w:instr=" SEQ Fig. \* ARABIC \s 1 ">
        <w:r w:rsidR="00554525">
          <w:rPr>
            <w:noProof/>
          </w:rPr>
          <w:t>9</w:t>
        </w:r>
      </w:fldSimple>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19DFEA15" w:rsidR="008E65FD" w:rsidRDefault="008E65FD">
      <w:pPr>
        <w:pStyle w:val="af4"/>
      </w:pPr>
      <w:r>
        <w:rPr>
          <w:rFonts w:hint="eastAsia"/>
        </w:rPr>
        <w:lastRenderedPageBreak/>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0</w:t>
      </w:r>
      <w:r w:rsidR="00554525">
        <w:fldChar w:fldCharType="end"/>
      </w:r>
      <w:r>
        <w:rPr>
          <w:rFonts w:hint="eastAsia"/>
        </w:rPr>
        <w:t>上台阶实验</w:t>
      </w:r>
    </w:p>
    <w:p w14:paraId="58EDC015" w14:textId="1FDC48FF" w:rsidR="008E65FD" w:rsidRDefault="008E65FD">
      <w:pPr>
        <w:pStyle w:val="af4"/>
      </w:pPr>
      <w:r>
        <w:t xml:space="preserve">Fig. </w:t>
      </w:r>
      <w:fldSimple w:instr=" STYLEREF 1 \s ">
        <w:r w:rsidR="00554525">
          <w:rPr>
            <w:noProof/>
          </w:rPr>
          <w:t>5</w:t>
        </w:r>
      </w:fldSimple>
      <w:r w:rsidR="00554525">
        <w:t>.</w:t>
      </w:r>
      <w:fldSimple w:instr=" SEQ Fig. \* ARABIC \s 1 ">
        <w:r w:rsidR="00554525">
          <w:rPr>
            <w:noProof/>
          </w:rPr>
          <w:t>10</w:t>
        </w:r>
      </w:fldSimple>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577"/>
                    <a:stretch>
                      <a:fillRect/>
                    </a:stretch>
                  </pic:blipFill>
                  <pic:spPr>
                    <a:xfrm>
                      <a:off x="0" y="0"/>
                      <a:ext cx="5274310" cy="3184525"/>
                    </a:xfrm>
                    <a:prstGeom prst="rect">
                      <a:avLst/>
                    </a:prstGeom>
                  </pic:spPr>
                </pic:pic>
              </a:graphicData>
            </a:graphic>
          </wp:inline>
        </w:drawing>
      </w:r>
    </w:p>
    <w:p w14:paraId="36BC4E54" w14:textId="264ECB91" w:rsidR="004E4AFC" w:rsidRDefault="004E4AFC" w:rsidP="004E4AFC">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1</w:t>
      </w:r>
      <w:r w:rsidR="00554525">
        <w:fldChar w:fldCharType="end"/>
      </w:r>
      <w:r>
        <w:rPr>
          <w:rFonts w:hint="eastAsia"/>
        </w:rPr>
        <w:t>上台阶过程中抬升电机扭矩与机身</w:t>
      </w:r>
      <w:r>
        <w:rPr>
          <w:rFonts w:hint="eastAsia"/>
        </w:rPr>
        <w:t>Pitch</w:t>
      </w:r>
      <w:r>
        <w:rPr>
          <w:rFonts w:hint="eastAsia"/>
        </w:rPr>
        <w:t>轴俯仰角</w:t>
      </w:r>
    </w:p>
    <w:p w14:paraId="168E1F94" w14:textId="087A2246" w:rsidR="00495E3C" w:rsidRDefault="004E4AFC" w:rsidP="004E4AFC">
      <w:pPr>
        <w:pStyle w:val="af4"/>
      </w:pPr>
      <w:r>
        <w:t xml:space="preserve">Fig. </w:t>
      </w:r>
      <w:fldSimple w:instr=" STYLEREF 1 \s ">
        <w:r w:rsidR="00554525">
          <w:rPr>
            <w:noProof/>
          </w:rPr>
          <w:t>5</w:t>
        </w:r>
      </w:fldSimple>
      <w:r w:rsidR="00554525">
        <w:t>.</w:t>
      </w:r>
      <w:fldSimple w:instr=" SEQ Fig. \* ARABIC \s 1 ">
        <w:r w:rsidR="00554525">
          <w:rPr>
            <w:noProof/>
          </w:rPr>
          <w:t>11</w:t>
        </w:r>
      </w:fldSimple>
      <w:r w:rsidRPr="004E4AFC">
        <w:t xml:space="preserve"> Lift motor torque and fuselage Pitch axis pitch angle during step u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lastRenderedPageBreak/>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02E7ED39" w:rsidR="0074557C" w:rsidRDefault="0074557C">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2</w:t>
      </w:r>
      <w:r w:rsidR="00554525">
        <w:fldChar w:fldCharType="end"/>
      </w:r>
      <w:r w:rsidR="007766C9">
        <w:rPr>
          <w:rFonts w:hint="eastAsia"/>
        </w:rPr>
        <w:t>侧向翻倒自起过程</w:t>
      </w:r>
    </w:p>
    <w:p w14:paraId="3B793D33" w14:textId="468A0346" w:rsidR="0074557C" w:rsidRDefault="0074557C">
      <w:pPr>
        <w:pStyle w:val="af4"/>
      </w:pPr>
      <w:r>
        <w:t xml:space="preserve">Fig. </w:t>
      </w:r>
      <w:fldSimple w:instr=" STYLEREF 1 \s ">
        <w:r w:rsidR="00554525">
          <w:rPr>
            <w:noProof/>
          </w:rPr>
          <w:t>5</w:t>
        </w:r>
      </w:fldSimple>
      <w:r w:rsidR="00554525">
        <w:t>.</w:t>
      </w:r>
      <w:fldSimple w:instr=" SEQ Fig. \* ARABIC \s 1 ">
        <w:r w:rsidR="00554525">
          <w:rPr>
            <w:noProof/>
          </w:rPr>
          <w:t>12</w:t>
        </w:r>
      </w:fldSimple>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584"/>
                    <a:stretch>
                      <a:fillRect/>
                    </a:stretch>
                  </pic:blipFill>
                  <pic:spPr>
                    <a:xfrm>
                      <a:off x="0" y="0"/>
                      <a:ext cx="5274310" cy="2922905"/>
                    </a:xfrm>
                    <a:prstGeom prst="rect">
                      <a:avLst/>
                    </a:prstGeom>
                  </pic:spPr>
                </pic:pic>
              </a:graphicData>
            </a:graphic>
          </wp:inline>
        </w:drawing>
      </w:r>
    </w:p>
    <w:p w14:paraId="549A4687" w14:textId="0B15E07C" w:rsidR="002B4A51" w:rsidRDefault="002B4A51" w:rsidP="002B4A51">
      <w:pPr>
        <w:pStyle w:val="af4"/>
      </w:pPr>
      <w:r>
        <w:rPr>
          <w:rFonts w:hint="eastAsia"/>
        </w:rPr>
        <w:t>图</w:t>
      </w:r>
      <w:r>
        <w:rPr>
          <w:rFonts w:hint="eastAsia"/>
        </w:rPr>
        <w:t xml:space="preserve"> </w:t>
      </w:r>
      <w:r w:rsidR="00554525">
        <w:fldChar w:fldCharType="begin"/>
      </w:r>
      <w:r w:rsidR="00554525">
        <w:instrText xml:space="preserve"> </w:instrText>
      </w:r>
      <w:r w:rsidR="00554525">
        <w:rPr>
          <w:rFonts w:hint="eastAsia"/>
        </w:rPr>
        <w:instrText>STYLEREF 1 \s</w:instrText>
      </w:r>
      <w:r w:rsidR="00554525">
        <w:instrText xml:space="preserve"> </w:instrText>
      </w:r>
      <w:r w:rsidR="00554525">
        <w:fldChar w:fldCharType="separate"/>
      </w:r>
      <w:r w:rsidR="00554525">
        <w:rPr>
          <w:noProof/>
        </w:rPr>
        <w:t>5</w:t>
      </w:r>
      <w:r w:rsidR="00554525">
        <w:fldChar w:fldCharType="end"/>
      </w:r>
      <w:r w:rsidR="00554525">
        <w:t>.</w:t>
      </w:r>
      <w:r w:rsidR="00554525">
        <w:fldChar w:fldCharType="begin"/>
      </w:r>
      <w:r w:rsidR="00554525">
        <w:instrText xml:space="preserve"> </w:instrText>
      </w:r>
      <w:r w:rsidR="00554525">
        <w:rPr>
          <w:rFonts w:hint="eastAsia"/>
        </w:rPr>
        <w:instrText xml:space="preserve">SEQ </w:instrText>
      </w:r>
      <w:r w:rsidR="00554525">
        <w:rPr>
          <w:rFonts w:hint="eastAsia"/>
        </w:rPr>
        <w:instrText>图</w:instrText>
      </w:r>
      <w:r w:rsidR="00554525">
        <w:rPr>
          <w:rFonts w:hint="eastAsia"/>
        </w:rPr>
        <w:instrText xml:space="preserve"> \* ARABIC \s 1</w:instrText>
      </w:r>
      <w:r w:rsidR="00554525">
        <w:instrText xml:space="preserve"> </w:instrText>
      </w:r>
      <w:r w:rsidR="00554525">
        <w:fldChar w:fldCharType="separate"/>
      </w:r>
      <w:r w:rsidR="00554525">
        <w:rPr>
          <w:noProof/>
        </w:rPr>
        <w:t>13</w:t>
      </w:r>
      <w:r w:rsidR="00554525">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3A3CE905" w:rsidR="002B4A51" w:rsidRDefault="002B4A51" w:rsidP="002B4A51">
      <w:pPr>
        <w:pStyle w:val="af4"/>
      </w:pPr>
      <w:r>
        <w:t xml:space="preserve">Fig. </w:t>
      </w:r>
      <w:fldSimple w:instr=" STYLEREF 1 \s ">
        <w:r w:rsidR="00554525">
          <w:rPr>
            <w:noProof/>
          </w:rPr>
          <w:t>5</w:t>
        </w:r>
      </w:fldSimple>
      <w:r w:rsidR="00554525">
        <w:t>.</w:t>
      </w:r>
      <w:fldSimple w:instr=" SEQ Fig. \* ARABIC \s 1 ">
        <w:r w:rsidR="00554525">
          <w:rPr>
            <w:noProof/>
          </w:rPr>
          <w:t>13</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85"/>
      <w:headerReference w:type="default" r:id="rId586"/>
      <w:footerReference w:type="even" r:id="rId587"/>
      <w:footerReference w:type="default" r:id="rId588"/>
      <w:headerReference w:type="first" r:id="rId589"/>
      <w:footerReference w:type="first" r:id="rId5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FF9D68" w14:textId="77777777" w:rsidR="00AC5414" w:rsidRDefault="00AC5414" w:rsidP="00D42195">
      <w:pPr>
        <w:ind w:firstLine="480"/>
      </w:pPr>
      <w:r>
        <w:separator/>
      </w:r>
    </w:p>
  </w:endnote>
  <w:endnote w:type="continuationSeparator" w:id="0">
    <w:p w14:paraId="790FEEA1" w14:textId="77777777" w:rsidR="00AC5414" w:rsidRDefault="00AC5414"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EAABE4" w14:textId="77777777" w:rsidR="00AC5414" w:rsidRDefault="00AC5414" w:rsidP="00D42195">
      <w:pPr>
        <w:ind w:firstLine="480"/>
      </w:pPr>
      <w:r>
        <w:separator/>
      </w:r>
    </w:p>
  </w:footnote>
  <w:footnote w:type="continuationSeparator" w:id="0">
    <w:p w14:paraId="53F65871" w14:textId="77777777" w:rsidR="00AC5414" w:rsidRDefault="00AC5414"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053BA"/>
    <w:rsid w:val="0001247F"/>
    <w:rsid w:val="0002043E"/>
    <w:rsid w:val="00031B1D"/>
    <w:rsid w:val="000332D5"/>
    <w:rsid w:val="000335A9"/>
    <w:rsid w:val="0003642E"/>
    <w:rsid w:val="00037B25"/>
    <w:rsid w:val="00041090"/>
    <w:rsid w:val="00047F34"/>
    <w:rsid w:val="00050B9C"/>
    <w:rsid w:val="000516DD"/>
    <w:rsid w:val="00053533"/>
    <w:rsid w:val="00056980"/>
    <w:rsid w:val="00060060"/>
    <w:rsid w:val="000653D6"/>
    <w:rsid w:val="00065AD5"/>
    <w:rsid w:val="00070C94"/>
    <w:rsid w:val="0007754A"/>
    <w:rsid w:val="000775A3"/>
    <w:rsid w:val="00077680"/>
    <w:rsid w:val="00081901"/>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676D"/>
    <w:rsid w:val="001178EF"/>
    <w:rsid w:val="001215D8"/>
    <w:rsid w:val="00121D0C"/>
    <w:rsid w:val="00122760"/>
    <w:rsid w:val="0012540E"/>
    <w:rsid w:val="00133227"/>
    <w:rsid w:val="00133947"/>
    <w:rsid w:val="00134055"/>
    <w:rsid w:val="001350D4"/>
    <w:rsid w:val="00136A3A"/>
    <w:rsid w:val="0014382B"/>
    <w:rsid w:val="001461DB"/>
    <w:rsid w:val="00147924"/>
    <w:rsid w:val="00151F96"/>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1BA9"/>
    <w:rsid w:val="001D5600"/>
    <w:rsid w:val="001D5D78"/>
    <w:rsid w:val="001D772E"/>
    <w:rsid w:val="001E57FE"/>
    <w:rsid w:val="001E6585"/>
    <w:rsid w:val="001F62C7"/>
    <w:rsid w:val="00202E90"/>
    <w:rsid w:val="00202FA9"/>
    <w:rsid w:val="002031C4"/>
    <w:rsid w:val="00204FBC"/>
    <w:rsid w:val="002074B4"/>
    <w:rsid w:val="00207F9F"/>
    <w:rsid w:val="00211F72"/>
    <w:rsid w:val="00214A68"/>
    <w:rsid w:val="00214FFF"/>
    <w:rsid w:val="00215C6A"/>
    <w:rsid w:val="0023060C"/>
    <w:rsid w:val="0023337C"/>
    <w:rsid w:val="00240DD6"/>
    <w:rsid w:val="00263857"/>
    <w:rsid w:val="00264311"/>
    <w:rsid w:val="00265A24"/>
    <w:rsid w:val="002704A3"/>
    <w:rsid w:val="0027353F"/>
    <w:rsid w:val="00274717"/>
    <w:rsid w:val="002773F8"/>
    <w:rsid w:val="002831B4"/>
    <w:rsid w:val="00284557"/>
    <w:rsid w:val="002867A9"/>
    <w:rsid w:val="00287B8F"/>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1AB5"/>
    <w:rsid w:val="00342DCA"/>
    <w:rsid w:val="00343D47"/>
    <w:rsid w:val="00345EFA"/>
    <w:rsid w:val="00347203"/>
    <w:rsid w:val="00350B90"/>
    <w:rsid w:val="00353702"/>
    <w:rsid w:val="003544DA"/>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01576"/>
    <w:rsid w:val="004103B7"/>
    <w:rsid w:val="00411345"/>
    <w:rsid w:val="00413FBE"/>
    <w:rsid w:val="004202F7"/>
    <w:rsid w:val="004203EF"/>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80025"/>
    <w:rsid w:val="00495E3C"/>
    <w:rsid w:val="004A1FE7"/>
    <w:rsid w:val="004A3FEC"/>
    <w:rsid w:val="004B2AD4"/>
    <w:rsid w:val="004B49AB"/>
    <w:rsid w:val="004B7BEF"/>
    <w:rsid w:val="004C06D4"/>
    <w:rsid w:val="004C1377"/>
    <w:rsid w:val="004C54E8"/>
    <w:rsid w:val="004D1740"/>
    <w:rsid w:val="004D3E42"/>
    <w:rsid w:val="004E23BD"/>
    <w:rsid w:val="004E4663"/>
    <w:rsid w:val="004E4AFC"/>
    <w:rsid w:val="004F4559"/>
    <w:rsid w:val="00501361"/>
    <w:rsid w:val="00504090"/>
    <w:rsid w:val="00506EF1"/>
    <w:rsid w:val="00511341"/>
    <w:rsid w:val="005128FC"/>
    <w:rsid w:val="00514685"/>
    <w:rsid w:val="005159D5"/>
    <w:rsid w:val="00523186"/>
    <w:rsid w:val="0052434A"/>
    <w:rsid w:val="00525079"/>
    <w:rsid w:val="005266DC"/>
    <w:rsid w:val="00527AD1"/>
    <w:rsid w:val="00537F0E"/>
    <w:rsid w:val="0054295B"/>
    <w:rsid w:val="0054445D"/>
    <w:rsid w:val="00545EBA"/>
    <w:rsid w:val="00554525"/>
    <w:rsid w:val="00556454"/>
    <w:rsid w:val="005578E8"/>
    <w:rsid w:val="00564E21"/>
    <w:rsid w:val="00565BBE"/>
    <w:rsid w:val="0056685F"/>
    <w:rsid w:val="00570829"/>
    <w:rsid w:val="00572B9B"/>
    <w:rsid w:val="00572EAF"/>
    <w:rsid w:val="00580CE4"/>
    <w:rsid w:val="005817D0"/>
    <w:rsid w:val="005849E1"/>
    <w:rsid w:val="005853D5"/>
    <w:rsid w:val="00585A64"/>
    <w:rsid w:val="00586468"/>
    <w:rsid w:val="005878C8"/>
    <w:rsid w:val="00591587"/>
    <w:rsid w:val="005963F6"/>
    <w:rsid w:val="005970F9"/>
    <w:rsid w:val="005A1DF3"/>
    <w:rsid w:val="005B4872"/>
    <w:rsid w:val="005B59E9"/>
    <w:rsid w:val="005C0DC6"/>
    <w:rsid w:val="005C5512"/>
    <w:rsid w:val="005E3C83"/>
    <w:rsid w:val="005E4AAD"/>
    <w:rsid w:val="005E5DC6"/>
    <w:rsid w:val="005E6363"/>
    <w:rsid w:val="005E67E1"/>
    <w:rsid w:val="005E6843"/>
    <w:rsid w:val="005F10E5"/>
    <w:rsid w:val="005F2012"/>
    <w:rsid w:val="00602F1F"/>
    <w:rsid w:val="00604B1F"/>
    <w:rsid w:val="0060515B"/>
    <w:rsid w:val="00606F0A"/>
    <w:rsid w:val="00611AC4"/>
    <w:rsid w:val="00612DED"/>
    <w:rsid w:val="00612F16"/>
    <w:rsid w:val="0061329A"/>
    <w:rsid w:val="00613A4A"/>
    <w:rsid w:val="00617875"/>
    <w:rsid w:val="006231C2"/>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14F3"/>
    <w:rsid w:val="00682B28"/>
    <w:rsid w:val="00683E75"/>
    <w:rsid w:val="00695C4A"/>
    <w:rsid w:val="00696514"/>
    <w:rsid w:val="0069791A"/>
    <w:rsid w:val="00697D9F"/>
    <w:rsid w:val="006A689C"/>
    <w:rsid w:val="006A7B55"/>
    <w:rsid w:val="006B07F8"/>
    <w:rsid w:val="006B34CE"/>
    <w:rsid w:val="006C24A8"/>
    <w:rsid w:val="006C3CD9"/>
    <w:rsid w:val="006C55F2"/>
    <w:rsid w:val="006C5BC1"/>
    <w:rsid w:val="006C79E3"/>
    <w:rsid w:val="006D6274"/>
    <w:rsid w:val="006D631E"/>
    <w:rsid w:val="006E366A"/>
    <w:rsid w:val="006E4B66"/>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02EA"/>
    <w:rsid w:val="00731A1E"/>
    <w:rsid w:val="007346A5"/>
    <w:rsid w:val="0073691F"/>
    <w:rsid w:val="0074301F"/>
    <w:rsid w:val="0074557C"/>
    <w:rsid w:val="00750051"/>
    <w:rsid w:val="0075499A"/>
    <w:rsid w:val="0075716D"/>
    <w:rsid w:val="00757B48"/>
    <w:rsid w:val="007625F3"/>
    <w:rsid w:val="0076439B"/>
    <w:rsid w:val="007651A5"/>
    <w:rsid w:val="00766B1B"/>
    <w:rsid w:val="00766BB8"/>
    <w:rsid w:val="00770DB3"/>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6382"/>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31CDA"/>
    <w:rsid w:val="00842780"/>
    <w:rsid w:val="00850A8C"/>
    <w:rsid w:val="00855887"/>
    <w:rsid w:val="00864871"/>
    <w:rsid w:val="00886388"/>
    <w:rsid w:val="00887659"/>
    <w:rsid w:val="00892F08"/>
    <w:rsid w:val="0089400A"/>
    <w:rsid w:val="00894EC9"/>
    <w:rsid w:val="008A109E"/>
    <w:rsid w:val="008A66C1"/>
    <w:rsid w:val="008A7EFB"/>
    <w:rsid w:val="008C2759"/>
    <w:rsid w:val="008C3F6E"/>
    <w:rsid w:val="008D0296"/>
    <w:rsid w:val="008D1328"/>
    <w:rsid w:val="008D3804"/>
    <w:rsid w:val="008D6219"/>
    <w:rsid w:val="008D6895"/>
    <w:rsid w:val="008D7039"/>
    <w:rsid w:val="008D7A01"/>
    <w:rsid w:val="008E16D4"/>
    <w:rsid w:val="008E65FD"/>
    <w:rsid w:val="008F0A8A"/>
    <w:rsid w:val="008F28DB"/>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5B4"/>
    <w:rsid w:val="00933EB9"/>
    <w:rsid w:val="00935213"/>
    <w:rsid w:val="009364E5"/>
    <w:rsid w:val="009377D9"/>
    <w:rsid w:val="009404EE"/>
    <w:rsid w:val="00944A8E"/>
    <w:rsid w:val="00945883"/>
    <w:rsid w:val="0095196F"/>
    <w:rsid w:val="00957752"/>
    <w:rsid w:val="00961CA3"/>
    <w:rsid w:val="00961D2D"/>
    <w:rsid w:val="0096384A"/>
    <w:rsid w:val="0096568C"/>
    <w:rsid w:val="00981B36"/>
    <w:rsid w:val="00982923"/>
    <w:rsid w:val="00982D8A"/>
    <w:rsid w:val="00983806"/>
    <w:rsid w:val="009840E9"/>
    <w:rsid w:val="0099364A"/>
    <w:rsid w:val="009947A8"/>
    <w:rsid w:val="009A1895"/>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757"/>
    <w:rsid w:val="009F033F"/>
    <w:rsid w:val="009F142B"/>
    <w:rsid w:val="009F199A"/>
    <w:rsid w:val="009F3A27"/>
    <w:rsid w:val="00A03456"/>
    <w:rsid w:val="00A04789"/>
    <w:rsid w:val="00A04F96"/>
    <w:rsid w:val="00A05A81"/>
    <w:rsid w:val="00A07E2C"/>
    <w:rsid w:val="00A11D03"/>
    <w:rsid w:val="00A1301C"/>
    <w:rsid w:val="00A16AF6"/>
    <w:rsid w:val="00A16D36"/>
    <w:rsid w:val="00A20217"/>
    <w:rsid w:val="00A21ADA"/>
    <w:rsid w:val="00A257DE"/>
    <w:rsid w:val="00A26FE2"/>
    <w:rsid w:val="00A2754E"/>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1B11"/>
    <w:rsid w:val="00AC404E"/>
    <w:rsid w:val="00AC4515"/>
    <w:rsid w:val="00AC4E00"/>
    <w:rsid w:val="00AC5414"/>
    <w:rsid w:val="00AC6AEF"/>
    <w:rsid w:val="00AC7AAE"/>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403B5"/>
    <w:rsid w:val="00B41A0B"/>
    <w:rsid w:val="00B4242B"/>
    <w:rsid w:val="00B50BE4"/>
    <w:rsid w:val="00B5452D"/>
    <w:rsid w:val="00B54632"/>
    <w:rsid w:val="00B609DA"/>
    <w:rsid w:val="00B613F4"/>
    <w:rsid w:val="00B61B3C"/>
    <w:rsid w:val="00B6503F"/>
    <w:rsid w:val="00B70E7B"/>
    <w:rsid w:val="00B72A45"/>
    <w:rsid w:val="00B853ED"/>
    <w:rsid w:val="00B870D8"/>
    <w:rsid w:val="00BB080C"/>
    <w:rsid w:val="00BB359C"/>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5A0C"/>
    <w:rsid w:val="00CC6B74"/>
    <w:rsid w:val="00CD1A1C"/>
    <w:rsid w:val="00CD3CFA"/>
    <w:rsid w:val="00CD675C"/>
    <w:rsid w:val="00CE193C"/>
    <w:rsid w:val="00CE5ECB"/>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3B5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34B1"/>
    <w:rsid w:val="00DF6099"/>
    <w:rsid w:val="00DF7AF1"/>
    <w:rsid w:val="00E040E9"/>
    <w:rsid w:val="00E12280"/>
    <w:rsid w:val="00E137DC"/>
    <w:rsid w:val="00E226BA"/>
    <w:rsid w:val="00E242A9"/>
    <w:rsid w:val="00E24FC5"/>
    <w:rsid w:val="00E26BE3"/>
    <w:rsid w:val="00E30950"/>
    <w:rsid w:val="00E30D5E"/>
    <w:rsid w:val="00E35BAF"/>
    <w:rsid w:val="00E371DA"/>
    <w:rsid w:val="00E4690F"/>
    <w:rsid w:val="00E50D20"/>
    <w:rsid w:val="00E536DB"/>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C7F2B"/>
    <w:rsid w:val="00ED54A1"/>
    <w:rsid w:val="00ED72F6"/>
    <w:rsid w:val="00EE1BBC"/>
    <w:rsid w:val="00EE1D81"/>
    <w:rsid w:val="00EE731F"/>
    <w:rsid w:val="00EE7427"/>
    <w:rsid w:val="00EE7F02"/>
    <w:rsid w:val="00EF36E6"/>
    <w:rsid w:val="00F00823"/>
    <w:rsid w:val="00F02436"/>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16CF"/>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81.png"/><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553" Type="http://schemas.openxmlformats.org/officeDocument/2006/relationships/image" Target="media/image292.png"/><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497" Type="http://schemas.openxmlformats.org/officeDocument/2006/relationships/oleObject" Target="embeddings/oleObject232.bin"/><Relationship Id="rId357" Type="http://schemas.openxmlformats.org/officeDocument/2006/relationships/image" Target="media/image182.wmf"/><Relationship Id="rId54" Type="http://schemas.openxmlformats.org/officeDocument/2006/relationships/image" Target="media/image28.wmf"/><Relationship Id="rId217" Type="http://schemas.openxmlformats.org/officeDocument/2006/relationships/oleObject" Target="embeddings/oleObject100.bin"/><Relationship Id="rId564" Type="http://schemas.openxmlformats.org/officeDocument/2006/relationships/image" Target="media/image303.png"/><Relationship Id="rId424" Type="http://schemas.openxmlformats.org/officeDocument/2006/relationships/image" Target="media/image215.wmf"/><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image" Target="media/image314.png"/><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502" Type="http://schemas.openxmlformats.org/officeDocument/2006/relationships/oleObject" Target="embeddings/oleObject235.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86" Type="http://schemas.openxmlformats.org/officeDocument/2006/relationships/header" Target="header2.xml"/><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555" Type="http://schemas.openxmlformats.org/officeDocument/2006/relationships/image" Target="media/image294.png"/><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566" Type="http://schemas.openxmlformats.org/officeDocument/2006/relationships/image" Target="media/image305.png"/><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577" Type="http://schemas.openxmlformats.org/officeDocument/2006/relationships/image" Target="media/image316.png"/><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image" Target="media/image285.png"/><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588" Type="http://schemas.openxmlformats.org/officeDocument/2006/relationships/footer" Target="footer2.xml"/><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557" Type="http://schemas.openxmlformats.org/officeDocument/2006/relationships/image" Target="media/image296.png"/><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568" Type="http://schemas.openxmlformats.org/officeDocument/2006/relationships/image" Target="media/image307.png"/><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579" Type="http://schemas.openxmlformats.org/officeDocument/2006/relationships/image" Target="media/image318.png"/><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590" Type="http://schemas.openxmlformats.org/officeDocument/2006/relationships/footer" Target="footer3.xml"/><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548" Type="http://schemas.openxmlformats.org/officeDocument/2006/relationships/image" Target="media/image287.png"/><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559" Type="http://schemas.openxmlformats.org/officeDocument/2006/relationships/image" Target="media/image298.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570" Type="http://schemas.openxmlformats.org/officeDocument/2006/relationships/image" Target="media/image309.png"/><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581" Type="http://schemas.openxmlformats.org/officeDocument/2006/relationships/image" Target="media/image320.png"/><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image" Target="media/image278.png"/><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image" Target="media/image289.png"/><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592" Type="http://schemas.openxmlformats.org/officeDocument/2006/relationships/theme" Target="theme/theme1.xml"/><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561" Type="http://schemas.openxmlformats.org/officeDocument/2006/relationships/image" Target="media/image300.png"/><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572" Type="http://schemas.openxmlformats.org/officeDocument/2006/relationships/image" Target="media/image311.png"/><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image" Target="media/image280.png"/><Relationship Id="rId583" Type="http://schemas.openxmlformats.org/officeDocument/2006/relationships/image" Target="media/image322.png"/><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552" Type="http://schemas.openxmlformats.org/officeDocument/2006/relationships/image" Target="media/image291.png"/><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563" Type="http://schemas.openxmlformats.org/officeDocument/2006/relationships/image" Target="media/image302.png"/><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574" Type="http://schemas.openxmlformats.org/officeDocument/2006/relationships/image" Target="media/image313.png"/><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image" Target="media/image282.png"/><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585"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554" Type="http://schemas.openxmlformats.org/officeDocument/2006/relationships/image" Target="media/image293.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image" Target="media/image304.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576" Type="http://schemas.openxmlformats.org/officeDocument/2006/relationships/image" Target="media/image315.pn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image" Target="media/image284.png"/><Relationship Id="rId587" Type="http://schemas.openxmlformats.org/officeDocument/2006/relationships/footer" Target="footer1.xml"/><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556" Type="http://schemas.openxmlformats.org/officeDocument/2006/relationships/image" Target="media/image295.png"/><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567" Type="http://schemas.openxmlformats.org/officeDocument/2006/relationships/image" Target="media/image306.png"/><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578" Type="http://schemas.openxmlformats.org/officeDocument/2006/relationships/image" Target="media/image317.png"/><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86.png"/><Relationship Id="rId589" Type="http://schemas.openxmlformats.org/officeDocument/2006/relationships/header" Target="header3.xml"/><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97.png"/><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569" Type="http://schemas.openxmlformats.org/officeDocument/2006/relationships/image" Target="media/image308.png"/><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580" Type="http://schemas.openxmlformats.org/officeDocument/2006/relationships/image" Target="media/image319.pn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image" Target="media/image277.png"/><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591" Type="http://schemas.openxmlformats.org/officeDocument/2006/relationships/fontTable" Target="fontTable.xml"/><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49" Type="http://schemas.openxmlformats.org/officeDocument/2006/relationships/image" Target="media/image288.png"/><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560" Type="http://schemas.openxmlformats.org/officeDocument/2006/relationships/image" Target="media/image299.png"/><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image" Target="media/image310.png"/><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image" Target="media/image279.png"/><Relationship Id="rId72" Type="http://schemas.openxmlformats.org/officeDocument/2006/relationships/image" Target="media/image37.wmf"/><Relationship Id="rId375" Type="http://schemas.openxmlformats.org/officeDocument/2006/relationships/image" Target="media/image191.wmf"/><Relationship Id="rId582"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90.png"/><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pn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562" Type="http://schemas.openxmlformats.org/officeDocument/2006/relationships/image" Target="media/image301.png"/><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image" Target="media/image312.png"/><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84" Type="http://schemas.openxmlformats.org/officeDocument/2006/relationships/image" Target="media/image323.png"/><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522" Type="http://schemas.openxmlformats.org/officeDocument/2006/relationships/oleObject" Target="embeddings/oleObject246.bin"/><Relationship Id="rId96" Type="http://schemas.openxmlformats.org/officeDocument/2006/relationships/image" Target="media/image49.wmf"/><Relationship Id="rId161" Type="http://schemas.openxmlformats.org/officeDocument/2006/relationships/oleObject" Target="embeddings/oleObject72.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326" Type="http://schemas.openxmlformats.org/officeDocument/2006/relationships/oleObject" Target="embeddings/oleObject154.bin"/><Relationship Id="rId533" Type="http://schemas.openxmlformats.org/officeDocument/2006/relationships/image" Target="media/image275.wmf"/><Relationship Id="rId172" Type="http://schemas.openxmlformats.org/officeDocument/2006/relationships/image" Target="media/image88.wmf"/><Relationship Id="rId477" Type="http://schemas.openxmlformats.org/officeDocument/2006/relationships/image" Target="media/image247.wmf"/><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image" Target="media/image283.png"/><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image" Target="media/image205.wmf"/><Relationship Id="rId250" Type="http://schemas.openxmlformats.org/officeDocument/2006/relationships/oleObject" Target="embeddings/oleObject116.bin"/><Relationship Id="rId488" Type="http://schemas.openxmlformats.org/officeDocument/2006/relationships/oleObject" Target="embeddings/oleObject2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29</TotalTime>
  <Pages>61</Pages>
  <Words>9060</Words>
  <Characters>51643</Characters>
  <Application>Microsoft Office Word</Application>
  <DocSecurity>0</DocSecurity>
  <Lines>430</Lines>
  <Paragraphs>121</Paragraphs>
  <ScaleCrop>false</ScaleCrop>
  <Company/>
  <LinksUpToDate>false</LinksUpToDate>
  <CharactersWithSpaces>60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76</cp:revision>
  <cp:lastPrinted>2025-02-25T11:36:00Z</cp:lastPrinted>
  <dcterms:created xsi:type="dcterms:W3CDTF">2025-01-02T07:34:00Z</dcterms:created>
  <dcterms:modified xsi:type="dcterms:W3CDTF">2025-02-26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